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EFB1A4" w14:textId="77777777" w:rsidR="002A15E2" w:rsidRPr="00E06A6F" w:rsidRDefault="002A15E2" w:rsidP="00BE6A20">
      <w:pPr>
        <w:jc w:val="center"/>
        <w:rPr>
          <w:rFonts w:ascii="Arial" w:hAnsi="Arial" w:cs="Arial"/>
        </w:rPr>
      </w:pPr>
    </w:p>
    <w:p w14:paraId="347E884B" w14:textId="77777777" w:rsidR="002A15E2" w:rsidRPr="00E06A6F" w:rsidRDefault="002A15E2" w:rsidP="00BE6A20">
      <w:pPr>
        <w:jc w:val="center"/>
        <w:rPr>
          <w:rFonts w:ascii="Arial" w:hAnsi="Arial" w:cs="Arial"/>
        </w:rPr>
      </w:pPr>
    </w:p>
    <w:p w14:paraId="753F630F" w14:textId="77777777" w:rsidR="002A15E2" w:rsidRPr="00E06A6F" w:rsidRDefault="002A15E2" w:rsidP="00BE6A20">
      <w:pPr>
        <w:jc w:val="center"/>
        <w:rPr>
          <w:rFonts w:ascii="Arial" w:hAnsi="Arial" w:cs="Arial"/>
        </w:rPr>
      </w:pPr>
    </w:p>
    <w:p w14:paraId="1BC83109" w14:textId="77777777" w:rsidR="002A15E2" w:rsidRPr="00E06A6F" w:rsidRDefault="002A15E2" w:rsidP="00BE6A20">
      <w:pPr>
        <w:jc w:val="center"/>
        <w:rPr>
          <w:rFonts w:ascii="Arial" w:hAnsi="Arial"/>
        </w:rPr>
      </w:pPr>
    </w:p>
    <w:p w14:paraId="6A0DE009" w14:textId="77777777" w:rsidR="002A15E2" w:rsidRPr="00E06A6F" w:rsidRDefault="002A15E2" w:rsidP="00BE6A20">
      <w:pPr>
        <w:jc w:val="center"/>
        <w:rPr>
          <w:rFonts w:ascii="Arial" w:hAnsi="Arial"/>
          <w:sz w:val="32"/>
        </w:rPr>
      </w:pPr>
    </w:p>
    <w:p w14:paraId="3158BB32" w14:textId="77777777" w:rsidR="002A15E2" w:rsidRPr="00E06A6F" w:rsidRDefault="007A6ABF" w:rsidP="00BE6A20">
      <w:pPr>
        <w:jc w:val="center"/>
        <w:rPr>
          <w:rFonts w:ascii="Arial" w:hAnsi="Arial"/>
          <w:b/>
          <w:sz w:val="32"/>
        </w:rPr>
      </w:pPr>
      <w:r w:rsidRPr="00E06A6F">
        <w:rPr>
          <w:rFonts w:ascii="Arial" w:hAnsi="Arial"/>
          <w:b/>
          <w:sz w:val="32"/>
        </w:rPr>
        <w:t>BACCALAURÉ</w:t>
      </w:r>
      <w:r w:rsidR="002A15E2" w:rsidRPr="00E06A6F">
        <w:rPr>
          <w:rFonts w:ascii="Arial" w:hAnsi="Arial"/>
          <w:b/>
          <w:sz w:val="32"/>
        </w:rPr>
        <w:t>AT PROFESSIONNEL</w:t>
      </w:r>
    </w:p>
    <w:p w14:paraId="341245A8" w14:textId="77777777" w:rsidR="002A15E2" w:rsidRPr="00E06A6F" w:rsidRDefault="002A15E2" w:rsidP="00BE6A20">
      <w:pPr>
        <w:rPr>
          <w:rFonts w:ascii="Arial" w:hAnsi="Arial"/>
        </w:rPr>
      </w:pPr>
    </w:p>
    <w:p w14:paraId="3C07055D" w14:textId="77777777" w:rsidR="002A15E2" w:rsidRPr="00E06A6F" w:rsidRDefault="00D35986" w:rsidP="00BE6A20">
      <w:pPr>
        <w:jc w:val="center"/>
        <w:rPr>
          <w:rFonts w:ascii="Arial" w:hAnsi="Arial"/>
        </w:rPr>
      </w:pPr>
      <w:r w:rsidRPr="00E06A6F">
        <w:rPr>
          <w:rFonts w:ascii="Arial" w:hAnsi="Arial"/>
          <w:b/>
          <w:sz w:val="32"/>
          <w:szCs w:val="32"/>
        </w:rPr>
        <w:t>RÉ</w:t>
      </w:r>
      <w:r w:rsidR="002A15E2" w:rsidRPr="00E06A6F">
        <w:rPr>
          <w:rFonts w:ascii="Arial" w:hAnsi="Arial"/>
          <w:b/>
          <w:sz w:val="32"/>
          <w:szCs w:val="32"/>
        </w:rPr>
        <w:t>PARATION DES CARROSSERIES</w:t>
      </w:r>
    </w:p>
    <w:p w14:paraId="746597A0" w14:textId="77777777" w:rsidR="002A15E2" w:rsidRPr="00E06A6F" w:rsidRDefault="002A15E2" w:rsidP="00BE6A20">
      <w:pPr>
        <w:jc w:val="center"/>
        <w:rPr>
          <w:rFonts w:ascii="Arial" w:hAnsi="Arial"/>
        </w:rPr>
      </w:pPr>
    </w:p>
    <w:p w14:paraId="7876C2F7" w14:textId="77777777" w:rsidR="002A15E2" w:rsidRPr="00E06A6F" w:rsidRDefault="002A15E2" w:rsidP="00BE6A20">
      <w:pPr>
        <w:jc w:val="center"/>
        <w:rPr>
          <w:rFonts w:ascii="Arial" w:hAnsi="Arial"/>
        </w:rPr>
      </w:pPr>
    </w:p>
    <w:p w14:paraId="7F228905" w14:textId="77777777" w:rsidR="002A15E2" w:rsidRPr="00E06A6F" w:rsidRDefault="002A15E2" w:rsidP="00BE6A20">
      <w:pPr>
        <w:jc w:val="center"/>
        <w:rPr>
          <w:rFonts w:ascii="Arial" w:hAnsi="Arial"/>
        </w:rPr>
      </w:pPr>
    </w:p>
    <w:p w14:paraId="6AEF786E" w14:textId="77777777" w:rsidR="002A15E2" w:rsidRPr="00E06A6F" w:rsidRDefault="002A15E2" w:rsidP="00BE6A20">
      <w:pPr>
        <w:jc w:val="center"/>
        <w:rPr>
          <w:rFonts w:ascii="Arial" w:hAnsi="Arial"/>
        </w:rPr>
      </w:pPr>
    </w:p>
    <w:p w14:paraId="7FEBF849" w14:textId="77777777" w:rsidR="002A15E2" w:rsidRPr="00E06A6F" w:rsidRDefault="002A15E2" w:rsidP="00BE6A20">
      <w:pPr>
        <w:tabs>
          <w:tab w:val="left" w:pos="8364"/>
        </w:tabs>
        <w:rPr>
          <w:rFonts w:ascii="Arial" w:hAnsi="Arial"/>
          <w:b/>
        </w:rPr>
      </w:pPr>
      <w:r w:rsidRPr="00E06A6F">
        <w:rPr>
          <w:rFonts w:ascii="Arial" w:hAnsi="Arial"/>
          <w:b/>
        </w:rPr>
        <w:tab/>
      </w:r>
      <w:r w:rsidRPr="00E06A6F">
        <w:rPr>
          <w:rFonts w:ascii="Arial" w:hAnsi="Arial"/>
        </w:rPr>
        <w:t xml:space="preserve">Session : </w:t>
      </w:r>
      <w:r w:rsidRPr="00E06A6F">
        <w:rPr>
          <w:rFonts w:ascii="Arial" w:hAnsi="Arial"/>
          <w:b/>
        </w:rPr>
        <w:t>20</w:t>
      </w:r>
      <w:r w:rsidR="00991C07" w:rsidRPr="00E06A6F">
        <w:rPr>
          <w:rFonts w:ascii="Arial" w:hAnsi="Arial"/>
          <w:b/>
        </w:rPr>
        <w:t>2</w:t>
      </w:r>
      <w:r w:rsidR="001A392E" w:rsidRPr="00E06A6F">
        <w:rPr>
          <w:rFonts w:ascii="Arial" w:hAnsi="Arial"/>
          <w:b/>
        </w:rPr>
        <w:t>1</w:t>
      </w:r>
    </w:p>
    <w:p w14:paraId="1AA1111E" w14:textId="77777777" w:rsidR="002A15E2" w:rsidRPr="00E06A6F" w:rsidRDefault="002A15E2" w:rsidP="00BE6A20">
      <w:pPr>
        <w:rPr>
          <w:rFonts w:ascii="Arial" w:hAnsi="Arial"/>
        </w:rPr>
      </w:pPr>
    </w:p>
    <w:p w14:paraId="301A6478" w14:textId="77777777" w:rsidR="002A15E2" w:rsidRPr="00E06A6F" w:rsidRDefault="002A15E2" w:rsidP="00BE6A20">
      <w:pPr>
        <w:rPr>
          <w:rFonts w:ascii="Arial" w:hAnsi="Arial"/>
        </w:rPr>
      </w:pPr>
    </w:p>
    <w:p w14:paraId="7F8D2EC0" w14:textId="77777777" w:rsidR="002A15E2" w:rsidRPr="00E06A6F" w:rsidRDefault="002A15E2" w:rsidP="00BE6A20">
      <w:pPr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hd w:val="pct5" w:color="auto" w:fill="auto"/>
        <w:rPr>
          <w:rFonts w:ascii="Arial" w:hAnsi="Arial"/>
        </w:rPr>
      </w:pPr>
    </w:p>
    <w:p w14:paraId="66476FD0" w14:textId="77777777" w:rsidR="002A15E2" w:rsidRPr="00E06A6F" w:rsidRDefault="00D35986" w:rsidP="00BE6A20">
      <w:pPr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hd w:val="pct5" w:color="auto" w:fill="auto"/>
        <w:jc w:val="center"/>
        <w:rPr>
          <w:rFonts w:ascii="Arial" w:hAnsi="Arial"/>
          <w:sz w:val="32"/>
        </w:rPr>
      </w:pPr>
      <w:r w:rsidRPr="00E06A6F">
        <w:rPr>
          <w:rFonts w:ascii="Arial" w:hAnsi="Arial"/>
          <w:sz w:val="32"/>
        </w:rPr>
        <w:t>E.1- É</w:t>
      </w:r>
      <w:r w:rsidR="002A15E2" w:rsidRPr="00E06A6F">
        <w:rPr>
          <w:rFonts w:ascii="Arial" w:hAnsi="Arial"/>
          <w:sz w:val="32"/>
        </w:rPr>
        <w:t>PREUVE SCIENTIFIQUE ET TECHNIQUE</w:t>
      </w:r>
    </w:p>
    <w:p w14:paraId="5D996656" w14:textId="77777777" w:rsidR="002A15E2" w:rsidRPr="00E06A6F" w:rsidRDefault="002A15E2" w:rsidP="00BE6A20">
      <w:pPr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hd w:val="pct5" w:color="auto" w:fill="auto"/>
        <w:rPr>
          <w:rFonts w:ascii="Arial" w:hAnsi="Arial"/>
        </w:rPr>
      </w:pPr>
    </w:p>
    <w:p w14:paraId="60F7E109" w14:textId="77777777" w:rsidR="002A15E2" w:rsidRPr="00E06A6F" w:rsidRDefault="002A15E2" w:rsidP="00BE6A20">
      <w:pPr>
        <w:rPr>
          <w:rFonts w:ascii="Arial" w:hAnsi="Arial"/>
        </w:rPr>
      </w:pPr>
    </w:p>
    <w:p w14:paraId="2080F069" w14:textId="77777777" w:rsidR="002A15E2" w:rsidRPr="00E06A6F" w:rsidRDefault="00D35986" w:rsidP="00BE6A20">
      <w:pPr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hd w:val="pct5" w:color="auto" w:fill="auto"/>
        <w:tabs>
          <w:tab w:val="right" w:pos="9923"/>
        </w:tabs>
        <w:rPr>
          <w:rFonts w:ascii="Arial" w:hAnsi="Arial"/>
        </w:rPr>
      </w:pPr>
      <w:r w:rsidRPr="00E06A6F">
        <w:rPr>
          <w:rFonts w:ascii="Arial" w:hAnsi="Arial"/>
          <w:b/>
          <w:u w:val="single"/>
        </w:rPr>
        <w:t>UNITÉ</w:t>
      </w:r>
      <w:r w:rsidR="002A15E2" w:rsidRPr="00E06A6F">
        <w:rPr>
          <w:rFonts w:ascii="Arial" w:hAnsi="Arial"/>
          <w:b/>
          <w:u w:val="single"/>
        </w:rPr>
        <w:t xml:space="preserve"> CERTIFICATIVE U11</w:t>
      </w:r>
      <w:r w:rsidR="002A15E2" w:rsidRPr="00E06A6F">
        <w:rPr>
          <w:rFonts w:ascii="Arial" w:hAnsi="Arial"/>
          <w:b/>
        </w:rPr>
        <w:tab/>
        <w:t>sous-épreuve E11</w:t>
      </w:r>
    </w:p>
    <w:p w14:paraId="0D93B354" w14:textId="77777777" w:rsidR="002A15E2" w:rsidRPr="00E06A6F" w:rsidRDefault="002A15E2" w:rsidP="00BE6A20">
      <w:pPr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hd w:val="pct5" w:color="auto" w:fill="auto"/>
        <w:jc w:val="center"/>
        <w:rPr>
          <w:rFonts w:ascii="Arial" w:hAnsi="Arial"/>
        </w:rPr>
      </w:pPr>
    </w:p>
    <w:p w14:paraId="7653666B" w14:textId="77777777" w:rsidR="002A15E2" w:rsidRPr="00E06A6F" w:rsidRDefault="002A15E2" w:rsidP="00BE6A20">
      <w:pPr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hd w:val="pct5" w:color="auto" w:fill="auto"/>
        <w:jc w:val="center"/>
        <w:rPr>
          <w:rFonts w:ascii="Arial" w:hAnsi="Arial"/>
          <w:b/>
          <w:sz w:val="32"/>
          <w:szCs w:val="32"/>
        </w:rPr>
      </w:pPr>
      <w:r w:rsidRPr="00E06A6F">
        <w:rPr>
          <w:rFonts w:ascii="Arial" w:hAnsi="Arial"/>
          <w:b/>
          <w:sz w:val="32"/>
          <w:szCs w:val="32"/>
        </w:rPr>
        <w:t>Analyse d’un système technique</w:t>
      </w:r>
    </w:p>
    <w:p w14:paraId="788D0CF4" w14:textId="77777777" w:rsidR="002A15E2" w:rsidRPr="00E06A6F" w:rsidRDefault="002A15E2" w:rsidP="00BE6A20">
      <w:pPr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hd w:val="pct5" w:color="auto" w:fill="auto"/>
        <w:jc w:val="center"/>
        <w:rPr>
          <w:rFonts w:ascii="Arial" w:hAnsi="Arial"/>
        </w:rPr>
      </w:pPr>
    </w:p>
    <w:p w14:paraId="5636F708" w14:textId="77777777" w:rsidR="002A15E2" w:rsidRPr="00E06A6F" w:rsidRDefault="00991C07" w:rsidP="00BE6A20">
      <w:pPr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hd w:val="pct5" w:color="auto" w:fill="auto"/>
        <w:tabs>
          <w:tab w:val="right" w:pos="10065"/>
        </w:tabs>
        <w:rPr>
          <w:rFonts w:ascii="Arial" w:hAnsi="Arial"/>
        </w:rPr>
      </w:pPr>
      <w:r w:rsidRPr="00E06A6F">
        <w:rPr>
          <w:rFonts w:ascii="Arial" w:hAnsi="Arial"/>
          <w:b/>
        </w:rPr>
        <w:t>Durée : 3 heures</w:t>
      </w:r>
      <w:r w:rsidR="002A15E2" w:rsidRPr="00E06A6F">
        <w:rPr>
          <w:rFonts w:ascii="Arial" w:hAnsi="Arial"/>
        </w:rPr>
        <w:tab/>
      </w:r>
      <w:r w:rsidR="002A15E2" w:rsidRPr="00E06A6F">
        <w:rPr>
          <w:rFonts w:ascii="Arial" w:hAnsi="Arial"/>
          <w:b/>
        </w:rPr>
        <w:t>Coef. : 2</w:t>
      </w:r>
    </w:p>
    <w:p w14:paraId="15AFDAA1" w14:textId="77777777" w:rsidR="002A15E2" w:rsidRPr="00E06A6F" w:rsidRDefault="002A15E2" w:rsidP="00BE6A20">
      <w:pPr>
        <w:rPr>
          <w:rFonts w:ascii="Arial" w:hAnsi="Arial"/>
        </w:rPr>
      </w:pPr>
    </w:p>
    <w:p w14:paraId="16631B79" w14:textId="77777777" w:rsidR="00673851" w:rsidRPr="00E06A6F" w:rsidRDefault="00673851" w:rsidP="00BE6A20">
      <w:pPr>
        <w:pStyle w:val="Titre1"/>
        <w:rPr>
          <w:rFonts w:ascii="Arial" w:hAnsi="Arial" w:cs="Arial"/>
          <w:sz w:val="52"/>
          <w:szCs w:val="52"/>
          <w:lang w:val="fr-FR"/>
        </w:rPr>
      </w:pPr>
    </w:p>
    <w:p w14:paraId="7321A148" w14:textId="77777777" w:rsidR="002A15E2" w:rsidRPr="00E06A6F" w:rsidRDefault="00D35986" w:rsidP="00991C07">
      <w:pPr>
        <w:pStyle w:val="Titre1"/>
        <w:rPr>
          <w:rFonts w:ascii="Arial" w:hAnsi="Arial" w:cs="Arial"/>
          <w:sz w:val="52"/>
          <w:szCs w:val="52"/>
          <w:lang w:val="fr-FR"/>
        </w:rPr>
      </w:pPr>
      <w:r w:rsidRPr="00E06A6F">
        <w:rPr>
          <w:rFonts w:ascii="Arial" w:hAnsi="Arial" w:cs="Arial"/>
          <w:sz w:val="52"/>
          <w:szCs w:val="52"/>
          <w:lang w:val="fr-FR"/>
        </w:rPr>
        <w:t>DOSSIER RÉ</w:t>
      </w:r>
      <w:r w:rsidR="002A15E2" w:rsidRPr="00E06A6F">
        <w:rPr>
          <w:rFonts w:ascii="Arial" w:hAnsi="Arial" w:cs="Arial"/>
          <w:sz w:val="52"/>
          <w:szCs w:val="52"/>
          <w:lang w:val="fr-FR"/>
        </w:rPr>
        <w:t>PONSES</w:t>
      </w:r>
    </w:p>
    <w:p w14:paraId="6C354D6D" w14:textId="77777777" w:rsidR="002A15E2" w:rsidRPr="00E06A6F" w:rsidRDefault="002A15E2" w:rsidP="00BE6A20">
      <w:pPr>
        <w:rPr>
          <w:rFonts w:ascii="Arial" w:hAnsi="Arial" w:cs="Arial"/>
          <w:b/>
        </w:rPr>
      </w:pPr>
    </w:p>
    <w:p w14:paraId="53E83B9E" w14:textId="77777777" w:rsidR="00AE083D" w:rsidRPr="00E06A6F" w:rsidRDefault="004A45CA" w:rsidP="002B401D">
      <w:pPr>
        <w:jc w:val="center"/>
        <w:rPr>
          <w:rFonts w:ascii="Arial" w:hAnsi="Arial" w:cs="Arial"/>
          <w:b/>
        </w:rPr>
      </w:pPr>
      <w:r w:rsidRPr="00E06A6F">
        <w:rPr>
          <w:rFonts w:ascii="Arial" w:hAnsi="Arial" w:cs="Arial"/>
          <w:b/>
        </w:rPr>
        <w:t>Ce dossier comprend 15</w:t>
      </w:r>
      <w:r w:rsidR="00845C9A" w:rsidRPr="00E06A6F">
        <w:rPr>
          <w:rFonts w:ascii="Arial" w:hAnsi="Arial" w:cs="Arial"/>
          <w:b/>
        </w:rPr>
        <w:t xml:space="preserve"> </w:t>
      </w:r>
      <w:r w:rsidR="00A44E5B" w:rsidRPr="00E06A6F">
        <w:rPr>
          <w:rFonts w:ascii="Arial" w:hAnsi="Arial" w:cs="Arial"/>
          <w:b/>
        </w:rPr>
        <w:t>pages numérotées de DR 1/15 à DR 15</w:t>
      </w:r>
      <w:r w:rsidR="002A15E2" w:rsidRPr="00E06A6F">
        <w:rPr>
          <w:rFonts w:ascii="Arial" w:hAnsi="Arial" w:cs="Arial"/>
          <w:b/>
        </w:rPr>
        <w:t>/1</w:t>
      </w:r>
      <w:r w:rsidR="00A44E5B" w:rsidRPr="00E06A6F">
        <w:rPr>
          <w:rFonts w:ascii="Arial" w:hAnsi="Arial" w:cs="Arial"/>
          <w:b/>
        </w:rPr>
        <w:t>5</w:t>
      </w:r>
      <w:r w:rsidR="00AB0465" w:rsidRPr="00E06A6F">
        <w:rPr>
          <w:rFonts w:ascii="Arial" w:hAnsi="Arial" w:cs="Arial"/>
          <w:b/>
        </w:rPr>
        <w:t>.</w:t>
      </w:r>
    </w:p>
    <w:p w14:paraId="0F440155" w14:textId="77777777" w:rsidR="002B401D" w:rsidRPr="00E06A6F" w:rsidRDefault="002B401D" w:rsidP="002B401D">
      <w:pPr>
        <w:jc w:val="center"/>
        <w:rPr>
          <w:rFonts w:ascii="Arial" w:hAnsi="Arial" w:cs="Arial"/>
          <w:b/>
        </w:rPr>
      </w:pPr>
      <w:r w:rsidRPr="00E06A6F">
        <w:rPr>
          <w:rFonts w:ascii="Arial" w:hAnsi="Arial" w:cs="Arial"/>
          <w:b/>
        </w:rPr>
        <w:t>Assurez-vous qu’il est complet.</w:t>
      </w:r>
    </w:p>
    <w:p w14:paraId="3EF3C0B1" w14:textId="77777777" w:rsidR="00AE083D" w:rsidRPr="00E06A6F" w:rsidRDefault="00AE083D"/>
    <w:p w14:paraId="28342397" w14:textId="77777777" w:rsidR="00AE083D" w:rsidRPr="00E06A6F" w:rsidRDefault="00AE083D" w:rsidP="00AE083D">
      <w:pPr>
        <w:keepNext/>
        <w:suppressAutoHyphens/>
        <w:contextualSpacing/>
        <w:jc w:val="center"/>
        <w:rPr>
          <w:rFonts w:ascii="Arial" w:hAnsi="Arial" w:cs="Arial"/>
          <w:b/>
          <w:lang w:eastAsia="ar-SA"/>
        </w:rPr>
      </w:pPr>
      <w:r w:rsidRPr="00E06A6F">
        <w:rPr>
          <w:rFonts w:ascii="Arial" w:hAnsi="Arial" w:cs="Arial"/>
          <w:b/>
          <w:sz w:val="32"/>
          <w:lang w:eastAsia="ar-SA"/>
        </w:rPr>
        <w:t>DOSSIER COMPLET À REMETTRE EN FIN D’ÉPREUVE.</w:t>
      </w:r>
    </w:p>
    <w:p w14:paraId="734610CC" w14:textId="77777777" w:rsidR="00AE083D" w:rsidRPr="00E06A6F" w:rsidRDefault="00AE083D" w:rsidP="00AE083D">
      <w:pPr>
        <w:suppressAutoHyphens/>
        <w:contextualSpacing/>
        <w:rPr>
          <w:rFonts w:ascii="Arial" w:hAnsi="Arial" w:cs="Arial"/>
          <w:b/>
          <w:lang w:eastAsia="ar-SA"/>
        </w:rPr>
      </w:pPr>
    </w:p>
    <w:p w14:paraId="61FF641C" w14:textId="77777777" w:rsidR="00AE083D" w:rsidRPr="00E06A6F" w:rsidRDefault="00AE083D" w:rsidP="00AE083D">
      <w:pPr>
        <w:suppressAutoHyphens/>
        <w:spacing w:line="360" w:lineRule="auto"/>
        <w:contextualSpacing/>
        <w:jc w:val="center"/>
        <w:rPr>
          <w:rFonts w:ascii="Arial" w:hAnsi="Arial" w:cs="Arial"/>
          <w:lang w:eastAsia="ar-SA"/>
        </w:rPr>
      </w:pPr>
      <w:r w:rsidRPr="00E06A6F">
        <w:rPr>
          <w:rFonts w:ascii="Arial" w:hAnsi="Arial" w:cs="Arial"/>
          <w:b/>
          <w:lang w:eastAsia="ar-SA"/>
        </w:rPr>
        <w:t xml:space="preserve">Le </w:t>
      </w:r>
      <w:r w:rsidR="00D35986" w:rsidRPr="00E06A6F">
        <w:rPr>
          <w:rFonts w:ascii="Arial" w:hAnsi="Arial" w:cs="Arial"/>
          <w:b/>
          <w:lang w:eastAsia="ar-SA"/>
        </w:rPr>
        <w:t>DOSSIER</w:t>
      </w:r>
      <w:r w:rsidRPr="00E06A6F">
        <w:rPr>
          <w:rFonts w:ascii="Arial" w:hAnsi="Arial" w:cs="Arial"/>
          <w:b/>
          <w:lang w:eastAsia="ar-SA"/>
        </w:rPr>
        <w:t xml:space="preserve"> R</w:t>
      </w:r>
      <w:r w:rsidRPr="00E06A6F">
        <w:rPr>
          <w:rFonts w:ascii="Arial" w:eastAsia="Arial Unicode MS" w:hAnsi="Arial" w:cs="Arial"/>
          <w:b/>
          <w:lang w:eastAsia="ar-SA"/>
        </w:rPr>
        <w:t>É</w:t>
      </w:r>
      <w:r w:rsidRPr="00E06A6F">
        <w:rPr>
          <w:rFonts w:ascii="Arial" w:hAnsi="Arial" w:cs="Arial"/>
          <w:b/>
          <w:lang w:eastAsia="ar-SA"/>
        </w:rPr>
        <w:t xml:space="preserve">PONSES ne portera pas l’identité du candidat. </w:t>
      </w:r>
    </w:p>
    <w:p w14:paraId="1DB065B5" w14:textId="77777777" w:rsidR="00AE083D" w:rsidRPr="00E06A6F" w:rsidRDefault="00AE083D" w:rsidP="003209B7">
      <w:pPr>
        <w:suppressAutoHyphens/>
        <w:spacing w:line="360" w:lineRule="auto"/>
        <w:contextualSpacing/>
        <w:jc w:val="center"/>
        <w:rPr>
          <w:rFonts w:ascii="Arial" w:hAnsi="Arial" w:cs="Arial"/>
          <w:lang w:eastAsia="ar-SA"/>
        </w:rPr>
      </w:pPr>
      <w:r w:rsidRPr="00E06A6F">
        <w:rPr>
          <w:rFonts w:ascii="Arial" w:hAnsi="Arial" w:cs="Arial"/>
          <w:lang w:eastAsia="ar-SA"/>
        </w:rPr>
        <w:t>Les feuilles seront classées et agrafées à l'intérieur d’une cop</w:t>
      </w:r>
      <w:r w:rsidR="00573532" w:rsidRPr="00E06A6F">
        <w:rPr>
          <w:rFonts w:ascii="Arial" w:hAnsi="Arial" w:cs="Arial"/>
          <w:lang w:eastAsia="ar-SA"/>
        </w:rPr>
        <w:t>ie double d'examen anonymée.</w:t>
      </w:r>
    </w:p>
    <w:p w14:paraId="133A9AF0" w14:textId="77777777" w:rsidR="00FA1D64" w:rsidRPr="00E06A6F" w:rsidRDefault="00FA1D64" w:rsidP="00BE72C9">
      <w:pPr>
        <w:spacing w:after="120" w:line="276" w:lineRule="auto"/>
        <w:contextualSpacing/>
        <w:jc w:val="center"/>
        <w:rPr>
          <w:rFonts w:ascii="Arial" w:eastAsia="Calibri" w:hAnsi="Arial" w:cs="Arial"/>
          <w:lang w:eastAsia="en-US"/>
        </w:rPr>
      </w:pPr>
      <w:r w:rsidRPr="00E06A6F">
        <w:rPr>
          <w:rFonts w:ascii="Arial" w:eastAsia="Calibri" w:hAnsi="Arial" w:cs="Arial"/>
          <w:lang w:eastAsia="en-US"/>
        </w:rPr>
        <w:t>Ne pas utiliser l’encre rouge ou les surligneurs, ils sont réservés à la correction.</w:t>
      </w:r>
    </w:p>
    <w:p w14:paraId="4A5695EB" w14:textId="77777777" w:rsidR="003209B7" w:rsidRPr="00E06A6F" w:rsidRDefault="003209B7"/>
    <w:p w14:paraId="76C24311" w14:textId="77777777" w:rsidR="00991C07" w:rsidRPr="00E06A6F" w:rsidRDefault="00991C07" w:rsidP="00991C07">
      <w:pPr>
        <w:jc w:val="center"/>
        <w:rPr>
          <w:rFonts w:ascii="Arial" w:hAnsi="Arial"/>
          <w:b/>
        </w:rPr>
      </w:pPr>
      <w:r w:rsidRPr="00E06A6F">
        <w:rPr>
          <w:rFonts w:ascii="Arial" w:hAnsi="Arial"/>
          <w:b/>
        </w:rPr>
        <w:t>DOCUMENTS ET MATÉRIELS AUTORISÉS</w:t>
      </w:r>
      <w:r w:rsidR="00E505E4" w:rsidRPr="00E06A6F">
        <w:rPr>
          <w:rFonts w:ascii="Arial" w:hAnsi="Arial"/>
          <w:b/>
        </w:rPr>
        <w:t> :</w:t>
      </w:r>
    </w:p>
    <w:p w14:paraId="1593D632" w14:textId="77777777" w:rsidR="00991C07" w:rsidRPr="00E06A6F" w:rsidRDefault="00991C07" w:rsidP="00991C07">
      <w:pPr>
        <w:rPr>
          <w:rFonts w:ascii="Arial" w:hAnsi="Arial"/>
          <w:b/>
          <w:u w:val="single"/>
        </w:rPr>
      </w:pPr>
    </w:p>
    <w:p w14:paraId="638CE8BF" w14:textId="77777777" w:rsidR="00991C07" w:rsidRPr="00E06A6F" w:rsidRDefault="00991C07" w:rsidP="00991C07">
      <w:pPr>
        <w:jc w:val="center"/>
        <w:rPr>
          <w:rFonts w:ascii="Arial" w:hAnsi="Arial"/>
        </w:rPr>
      </w:pPr>
      <w:r w:rsidRPr="00E06A6F">
        <w:rPr>
          <w:rFonts w:ascii="Arial" w:hAnsi="Arial"/>
        </w:rPr>
        <w:t>L’usage de la calculatrice avec mode examen est autorisé.</w:t>
      </w:r>
    </w:p>
    <w:p w14:paraId="2FC9C426" w14:textId="77777777" w:rsidR="00991C07" w:rsidRPr="00E06A6F" w:rsidRDefault="00991C07" w:rsidP="00991C07">
      <w:pPr>
        <w:jc w:val="center"/>
        <w:rPr>
          <w:rFonts w:ascii="Arial" w:hAnsi="Arial"/>
        </w:rPr>
      </w:pPr>
      <w:r w:rsidRPr="00E06A6F">
        <w:rPr>
          <w:rFonts w:ascii="Arial" w:hAnsi="Arial"/>
        </w:rPr>
        <w:t>L’usage de la calculatrice sans mémoire, « type collèg</w:t>
      </w:r>
      <w:r w:rsidR="00E26F15" w:rsidRPr="00E06A6F">
        <w:rPr>
          <w:rFonts w:ascii="Arial" w:hAnsi="Arial"/>
        </w:rPr>
        <w:t>e »</w:t>
      </w:r>
      <w:r w:rsidR="00E505E4" w:rsidRPr="00E06A6F">
        <w:rPr>
          <w:rFonts w:ascii="Arial" w:hAnsi="Arial"/>
        </w:rPr>
        <w:t>,</w:t>
      </w:r>
      <w:r w:rsidRPr="00E06A6F">
        <w:rPr>
          <w:rFonts w:ascii="Arial" w:hAnsi="Arial"/>
        </w:rPr>
        <w:t xml:space="preserve"> est autorisé.</w:t>
      </w:r>
    </w:p>
    <w:p w14:paraId="6A76BAB2" w14:textId="77777777" w:rsidR="00991C07" w:rsidRPr="00E06A6F" w:rsidRDefault="00991C07" w:rsidP="00991C07">
      <w:pPr>
        <w:jc w:val="center"/>
        <w:rPr>
          <w:rFonts w:ascii="Arial" w:hAnsi="Arial"/>
        </w:rPr>
      </w:pPr>
    </w:p>
    <w:p w14:paraId="67E53726" w14:textId="77777777" w:rsidR="00991C07" w:rsidRPr="00E06A6F" w:rsidRDefault="00991C07" w:rsidP="00991C07">
      <w:pPr>
        <w:jc w:val="center"/>
        <w:rPr>
          <w:rFonts w:ascii="Arial" w:hAnsi="Arial"/>
        </w:rPr>
      </w:pPr>
      <w:r w:rsidRPr="00E06A6F">
        <w:rPr>
          <w:rFonts w:ascii="Arial" w:hAnsi="Arial"/>
        </w:rPr>
        <w:t>Tout autre matériel est interdit.</w:t>
      </w:r>
    </w:p>
    <w:p w14:paraId="5F8189A4" w14:textId="77777777" w:rsidR="00991C07" w:rsidRPr="00E06A6F" w:rsidRDefault="002B401D" w:rsidP="00991C07">
      <w:pPr>
        <w:jc w:val="center"/>
        <w:rPr>
          <w:rFonts w:ascii="Arial" w:hAnsi="Arial"/>
          <w:b/>
        </w:rPr>
      </w:pPr>
      <w:r w:rsidRPr="00E06A6F">
        <w:rPr>
          <w:rFonts w:ascii="Arial" w:hAnsi="Arial"/>
        </w:rPr>
        <w:t xml:space="preserve">Aucun document n’est </w:t>
      </w:r>
      <w:r w:rsidR="00991C07" w:rsidRPr="00E06A6F">
        <w:rPr>
          <w:rFonts w:ascii="Arial" w:hAnsi="Arial"/>
        </w:rPr>
        <w:t>autorisé</w:t>
      </w:r>
      <w:r w:rsidRPr="00E06A6F">
        <w:rPr>
          <w:rFonts w:ascii="Arial" w:hAnsi="Arial"/>
        </w:rPr>
        <w:t>.</w:t>
      </w:r>
    </w:p>
    <w:p w14:paraId="078A3472" w14:textId="77777777" w:rsidR="00BE72C9" w:rsidRPr="00E06A6F" w:rsidRDefault="00BE72C9">
      <w:pPr>
        <w:sectPr w:rsidR="00BE72C9" w:rsidRPr="00E06A6F" w:rsidSect="00151797">
          <w:footerReference w:type="default" r:id="rId8"/>
          <w:pgSz w:w="11906" w:h="16838"/>
          <w:pgMar w:top="851" w:right="851" w:bottom="851" w:left="851" w:header="709" w:footer="57" w:gutter="0"/>
          <w:cols w:space="708"/>
          <w:docGrid w:linePitch="360"/>
        </w:sectPr>
      </w:pPr>
    </w:p>
    <w:p w14:paraId="5C0AA10D" w14:textId="77777777" w:rsidR="002A15E2" w:rsidRPr="00E06A6F" w:rsidRDefault="00D35986" w:rsidP="002051BB">
      <w:pPr>
        <w:jc w:val="center"/>
        <w:rPr>
          <w:rFonts w:ascii="Arial" w:hAnsi="Arial" w:cs="Arial"/>
          <w:sz w:val="28"/>
          <w:szCs w:val="28"/>
        </w:rPr>
      </w:pPr>
      <w:r w:rsidRPr="00E06A6F">
        <w:rPr>
          <w:rFonts w:ascii="Arial" w:hAnsi="Arial" w:cs="Arial"/>
          <w:b/>
          <w:bCs/>
          <w:sz w:val="28"/>
          <w:szCs w:val="28"/>
        </w:rPr>
        <w:lastRenderedPageBreak/>
        <w:t>PRÉ</w:t>
      </w:r>
      <w:r w:rsidR="002A15E2" w:rsidRPr="00E06A6F">
        <w:rPr>
          <w:rFonts w:ascii="Arial" w:hAnsi="Arial" w:cs="Arial"/>
          <w:b/>
          <w:bCs/>
          <w:sz w:val="28"/>
          <w:szCs w:val="28"/>
        </w:rPr>
        <w:t>SENTATION DE L</w:t>
      </w:r>
      <w:r w:rsidRPr="00E06A6F">
        <w:rPr>
          <w:rFonts w:ascii="Arial" w:hAnsi="Arial" w:cs="Arial"/>
          <w:b/>
          <w:bCs/>
          <w:sz w:val="28"/>
          <w:szCs w:val="28"/>
        </w:rPr>
        <w:t>’É</w:t>
      </w:r>
      <w:r w:rsidR="002A15E2" w:rsidRPr="00E06A6F">
        <w:rPr>
          <w:rFonts w:ascii="Arial" w:hAnsi="Arial" w:cs="Arial"/>
          <w:b/>
          <w:bCs/>
          <w:sz w:val="28"/>
          <w:szCs w:val="28"/>
        </w:rPr>
        <w:t>TUDE</w:t>
      </w:r>
    </w:p>
    <w:p w14:paraId="1ED14CF0" w14:textId="77777777" w:rsidR="002A15E2" w:rsidRPr="00E06A6F" w:rsidRDefault="002A15E2" w:rsidP="002051BB">
      <w:pPr>
        <w:rPr>
          <w:rFonts w:ascii="Arial" w:hAnsi="Arial" w:cs="Arial"/>
        </w:rPr>
      </w:pPr>
    </w:p>
    <w:p w14:paraId="5E81452A" w14:textId="77777777" w:rsidR="002A15E2" w:rsidRPr="00E06A6F" w:rsidRDefault="002A15E2" w:rsidP="002051BB">
      <w:pPr>
        <w:rPr>
          <w:rFonts w:ascii="Arial" w:hAnsi="Arial" w:cs="Arial"/>
        </w:rPr>
      </w:pPr>
    </w:p>
    <w:p w14:paraId="20473C05" w14:textId="77777777" w:rsidR="002A15E2" w:rsidRPr="00E06A6F" w:rsidRDefault="002A15E2" w:rsidP="002051BB">
      <w:pPr>
        <w:rPr>
          <w:rFonts w:ascii="Arial" w:hAnsi="Arial" w:cs="Arial"/>
        </w:rPr>
      </w:pPr>
    </w:p>
    <w:p w14:paraId="67D64489" w14:textId="77777777" w:rsidR="002A15E2" w:rsidRPr="00E06A6F" w:rsidRDefault="002A15E2" w:rsidP="002051BB">
      <w:pPr>
        <w:jc w:val="both"/>
        <w:rPr>
          <w:rFonts w:ascii="Arial" w:hAnsi="Arial" w:cs="Arial"/>
        </w:rPr>
      </w:pPr>
      <w:r w:rsidRPr="00E06A6F">
        <w:rPr>
          <w:rFonts w:ascii="Arial" w:hAnsi="Arial" w:cs="Arial"/>
        </w:rPr>
        <w:t>M</w:t>
      </w:r>
      <w:r w:rsidR="002657F7" w:rsidRPr="00E06A6F">
        <w:rPr>
          <w:rFonts w:ascii="Arial" w:hAnsi="Arial" w:cs="Arial"/>
        </w:rPr>
        <w:t>onsieur</w:t>
      </w:r>
      <w:r w:rsidRPr="00E06A6F">
        <w:rPr>
          <w:rFonts w:ascii="Arial" w:hAnsi="Arial" w:cs="Arial"/>
        </w:rPr>
        <w:t xml:space="preserve"> Lagrange est un des clients du garage </w:t>
      </w:r>
      <w:proofErr w:type="spellStart"/>
      <w:r w:rsidRPr="00E06A6F">
        <w:rPr>
          <w:rFonts w:ascii="Arial" w:hAnsi="Arial" w:cs="Arial"/>
        </w:rPr>
        <w:t>Forgefer</w:t>
      </w:r>
      <w:proofErr w:type="spellEnd"/>
      <w:r w:rsidRPr="00E06A6F">
        <w:rPr>
          <w:rFonts w:ascii="Arial" w:hAnsi="Arial" w:cs="Arial"/>
        </w:rPr>
        <w:t xml:space="preserve"> dans lequel vous travaillez.</w:t>
      </w:r>
    </w:p>
    <w:p w14:paraId="221028DE" w14:textId="77777777" w:rsidR="002A15E2" w:rsidRPr="00E06A6F" w:rsidRDefault="002A15E2" w:rsidP="002051BB">
      <w:pPr>
        <w:jc w:val="both"/>
        <w:rPr>
          <w:rFonts w:ascii="Arial" w:hAnsi="Arial" w:cs="Arial"/>
        </w:rPr>
      </w:pPr>
    </w:p>
    <w:p w14:paraId="60FC921B" w14:textId="77777777" w:rsidR="002A15E2" w:rsidRPr="00E06A6F" w:rsidRDefault="002A15E2" w:rsidP="002051BB">
      <w:pPr>
        <w:jc w:val="both"/>
        <w:rPr>
          <w:rFonts w:ascii="Arial" w:hAnsi="Arial" w:cs="Arial"/>
        </w:rPr>
      </w:pPr>
    </w:p>
    <w:p w14:paraId="547DFE42" w14:textId="77777777" w:rsidR="002A15E2" w:rsidRPr="00E06A6F" w:rsidRDefault="002A15E2" w:rsidP="002051BB">
      <w:pPr>
        <w:jc w:val="both"/>
        <w:rPr>
          <w:rFonts w:ascii="Arial" w:hAnsi="Arial" w:cs="Arial"/>
        </w:rPr>
      </w:pPr>
      <w:r w:rsidRPr="00E06A6F">
        <w:rPr>
          <w:rFonts w:ascii="Arial" w:hAnsi="Arial" w:cs="Arial"/>
        </w:rPr>
        <w:t>Il est propriétaire d’une Citroën Xantia qu’il veut absolument garder.</w:t>
      </w:r>
    </w:p>
    <w:p w14:paraId="00900BC3" w14:textId="77777777" w:rsidR="002A15E2" w:rsidRPr="00E06A6F" w:rsidRDefault="002A15E2" w:rsidP="002051BB">
      <w:pPr>
        <w:jc w:val="both"/>
        <w:rPr>
          <w:rFonts w:ascii="Arial" w:hAnsi="Arial" w:cs="Arial"/>
        </w:rPr>
      </w:pPr>
    </w:p>
    <w:p w14:paraId="311FECE4" w14:textId="77777777" w:rsidR="002A15E2" w:rsidRPr="00E06A6F" w:rsidRDefault="002A15E2" w:rsidP="002051BB">
      <w:pPr>
        <w:jc w:val="both"/>
        <w:rPr>
          <w:rFonts w:ascii="Arial" w:hAnsi="Arial" w:cs="Arial"/>
        </w:rPr>
      </w:pPr>
    </w:p>
    <w:p w14:paraId="30CFB162" w14:textId="77777777" w:rsidR="002A15E2" w:rsidRPr="00E06A6F" w:rsidRDefault="002A15E2" w:rsidP="00555727">
      <w:pPr>
        <w:jc w:val="both"/>
        <w:rPr>
          <w:rFonts w:ascii="Arial" w:hAnsi="Arial" w:cs="Arial"/>
        </w:rPr>
      </w:pPr>
      <w:r w:rsidRPr="00E06A6F">
        <w:rPr>
          <w:rFonts w:ascii="Arial" w:hAnsi="Arial" w:cs="Arial"/>
        </w:rPr>
        <w:t>Il souhaite, pour des raisons de santé :</w:t>
      </w:r>
    </w:p>
    <w:p w14:paraId="2AD4D7AE" w14:textId="77777777" w:rsidR="002A15E2" w:rsidRPr="00E06A6F" w:rsidRDefault="002A15E2" w:rsidP="00555727">
      <w:pPr>
        <w:jc w:val="both"/>
        <w:rPr>
          <w:rFonts w:ascii="Arial" w:hAnsi="Arial" w:cs="Arial"/>
        </w:rPr>
      </w:pPr>
    </w:p>
    <w:p w14:paraId="4262EC97" w14:textId="77777777" w:rsidR="002A15E2" w:rsidRPr="00E06A6F" w:rsidRDefault="002A15E2" w:rsidP="00555727">
      <w:pPr>
        <w:jc w:val="both"/>
        <w:rPr>
          <w:rFonts w:ascii="Arial" w:hAnsi="Arial" w:cs="Arial"/>
        </w:rPr>
      </w:pPr>
      <w:r w:rsidRPr="00E06A6F">
        <w:rPr>
          <w:rFonts w:ascii="Arial" w:hAnsi="Arial" w:cs="Arial"/>
        </w:rPr>
        <w:tab/>
      </w:r>
      <w:r w:rsidRPr="00E06A6F">
        <w:rPr>
          <w:rFonts w:ascii="Arial" w:hAnsi="Arial" w:cs="Arial"/>
        </w:rPr>
        <w:tab/>
        <w:t>- disposer d’une assistance lorsqu’il sou</w:t>
      </w:r>
      <w:r w:rsidR="00790793" w:rsidRPr="00E06A6F">
        <w:rPr>
          <w:rFonts w:ascii="Arial" w:hAnsi="Arial" w:cs="Arial"/>
        </w:rPr>
        <w:t>lève le capot avant de son auto ;</w:t>
      </w:r>
    </w:p>
    <w:p w14:paraId="681B2BCA" w14:textId="77777777" w:rsidR="002A15E2" w:rsidRPr="00E06A6F" w:rsidRDefault="002A15E2" w:rsidP="00555727">
      <w:pPr>
        <w:jc w:val="both"/>
        <w:rPr>
          <w:rFonts w:ascii="Arial" w:hAnsi="Arial" w:cs="Arial"/>
        </w:rPr>
      </w:pPr>
    </w:p>
    <w:p w14:paraId="756BDF1D" w14:textId="77777777" w:rsidR="002A15E2" w:rsidRPr="00E06A6F" w:rsidRDefault="002A15E2" w:rsidP="00555727">
      <w:pPr>
        <w:ind w:left="1560" w:hanging="144"/>
        <w:jc w:val="both"/>
        <w:rPr>
          <w:rFonts w:ascii="Arial" w:hAnsi="Arial" w:cs="Arial"/>
        </w:rPr>
      </w:pPr>
      <w:r w:rsidRPr="00E06A6F">
        <w:rPr>
          <w:rFonts w:ascii="Arial" w:hAnsi="Arial" w:cs="Arial"/>
        </w:rPr>
        <w:t>- ne pas avoir à maintenir ce capot ouvert avec une « jambe de force » manœuvrée manuellement.</w:t>
      </w:r>
    </w:p>
    <w:p w14:paraId="465B499B" w14:textId="77777777" w:rsidR="002A15E2" w:rsidRPr="00E06A6F" w:rsidRDefault="002A15E2" w:rsidP="00555727">
      <w:pPr>
        <w:jc w:val="both"/>
        <w:rPr>
          <w:rFonts w:ascii="Arial" w:hAnsi="Arial" w:cs="Arial"/>
        </w:rPr>
      </w:pPr>
    </w:p>
    <w:p w14:paraId="372392B4" w14:textId="77777777" w:rsidR="002A15E2" w:rsidRPr="00E06A6F" w:rsidRDefault="002A15E2" w:rsidP="00555727">
      <w:pPr>
        <w:jc w:val="both"/>
        <w:rPr>
          <w:rFonts w:ascii="Arial" w:hAnsi="Arial" w:cs="Arial"/>
        </w:rPr>
      </w:pPr>
      <w:r w:rsidRPr="00E06A6F">
        <w:rPr>
          <w:rFonts w:ascii="Arial" w:hAnsi="Arial" w:cs="Arial"/>
        </w:rPr>
        <w:t>La solution qui lui est proposée consiste à adapter 2 ressorts à gaz d’aide au relevage du capot.</w:t>
      </w:r>
    </w:p>
    <w:p w14:paraId="6ABFE399" w14:textId="77777777" w:rsidR="002A15E2" w:rsidRPr="00E06A6F" w:rsidRDefault="002A15E2" w:rsidP="00555727">
      <w:pPr>
        <w:jc w:val="both"/>
        <w:rPr>
          <w:rFonts w:ascii="Arial" w:hAnsi="Arial" w:cs="Arial"/>
        </w:rPr>
      </w:pPr>
    </w:p>
    <w:p w14:paraId="5E8B471C" w14:textId="77777777" w:rsidR="002A15E2" w:rsidRPr="00E06A6F" w:rsidRDefault="002A15E2" w:rsidP="00555727">
      <w:pPr>
        <w:jc w:val="both"/>
        <w:rPr>
          <w:rFonts w:ascii="Arial" w:hAnsi="Arial" w:cs="Arial"/>
        </w:rPr>
      </w:pPr>
    </w:p>
    <w:p w14:paraId="2033F7E8" w14:textId="77777777" w:rsidR="002A15E2" w:rsidRPr="00E06A6F" w:rsidRDefault="002657F7" w:rsidP="00555727">
      <w:pPr>
        <w:jc w:val="both"/>
        <w:rPr>
          <w:rFonts w:ascii="Arial" w:hAnsi="Arial" w:cs="Arial"/>
        </w:rPr>
      </w:pPr>
      <w:r w:rsidRPr="00E06A6F">
        <w:rPr>
          <w:rFonts w:ascii="Arial" w:hAnsi="Arial" w:cs="Arial"/>
        </w:rPr>
        <w:t>Vous êtes chargé</w:t>
      </w:r>
      <w:r w:rsidR="002A15E2" w:rsidRPr="00E06A6F">
        <w:rPr>
          <w:rFonts w:ascii="Arial" w:hAnsi="Arial" w:cs="Arial"/>
        </w:rPr>
        <w:t xml:space="preserve"> d’effectuer cette adaptation.</w:t>
      </w:r>
    </w:p>
    <w:p w14:paraId="04BA46FE" w14:textId="77777777" w:rsidR="002A15E2" w:rsidRPr="00E06A6F" w:rsidRDefault="002A15E2" w:rsidP="00555727">
      <w:pPr>
        <w:jc w:val="both"/>
        <w:rPr>
          <w:rFonts w:ascii="Arial" w:hAnsi="Arial" w:cs="Arial"/>
        </w:rPr>
      </w:pPr>
    </w:p>
    <w:p w14:paraId="79422B3A" w14:textId="77777777" w:rsidR="002A15E2" w:rsidRPr="00E06A6F" w:rsidRDefault="002A15E2" w:rsidP="00555727">
      <w:pPr>
        <w:jc w:val="both"/>
        <w:rPr>
          <w:rFonts w:ascii="Arial" w:hAnsi="Arial" w:cs="Arial"/>
        </w:rPr>
      </w:pPr>
    </w:p>
    <w:p w14:paraId="7A814FAC" w14:textId="77777777" w:rsidR="002A15E2" w:rsidRPr="00E06A6F" w:rsidRDefault="002A15E2" w:rsidP="00555727">
      <w:pPr>
        <w:jc w:val="both"/>
        <w:rPr>
          <w:rFonts w:ascii="Arial" w:hAnsi="Arial" w:cs="Arial"/>
        </w:rPr>
      </w:pPr>
      <w:r w:rsidRPr="00E06A6F">
        <w:rPr>
          <w:rFonts w:ascii="Arial" w:hAnsi="Arial" w:cs="Arial"/>
        </w:rPr>
        <w:t>Pour cela, vous devrez :</w:t>
      </w:r>
    </w:p>
    <w:p w14:paraId="4DDA6036" w14:textId="77777777" w:rsidR="002A15E2" w:rsidRPr="00E06A6F" w:rsidRDefault="002A15E2" w:rsidP="00555727">
      <w:pPr>
        <w:jc w:val="both"/>
        <w:rPr>
          <w:rFonts w:ascii="Arial" w:hAnsi="Arial" w:cs="Arial"/>
        </w:rPr>
      </w:pPr>
    </w:p>
    <w:p w14:paraId="4DA9D2A8" w14:textId="77777777" w:rsidR="002A15E2" w:rsidRPr="00E06A6F" w:rsidRDefault="00B65ACF" w:rsidP="00957F25">
      <w:pPr>
        <w:ind w:left="567"/>
        <w:jc w:val="both"/>
        <w:rPr>
          <w:rFonts w:ascii="Arial" w:hAnsi="Arial" w:cs="Arial"/>
        </w:rPr>
      </w:pPr>
      <w:r w:rsidRPr="00E06A6F">
        <w:rPr>
          <w:rFonts w:ascii="Arial" w:hAnsi="Arial" w:cs="Arial"/>
          <w:b/>
        </w:rPr>
        <w:t>PARTIE 1 :</w:t>
      </w:r>
      <w:r w:rsidRPr="00E06A6F">
        <w:rPr>
          <w:rFonts w:ascii="Arial" w:hAnsi="Arial" w:cs="Arial"/>
        </w:rPr>
        <w:t xml:space="preserve"> </w:t>
      </w:r>
      <w:r w:rsidR="006E1749" w:rsidRPr="00E06A6F">
        <w:rPr>
          <w:rFonts w:ascii="Arial" w:hAnsi="Arial" w:cs="Arial"/>
          <w:b/>
        </w:rPr>
        <w:t>a</w:t>
      </w:r>
      <w:r w:rsidR="002A15E2" w:rsidRPr="00E06A6F">
        <w:rPr>
          <w:rFonts w:ascii="Arial" w:hAnsi="Arial" w:cs="Arial"/>
          <w:b/>
        </w:rPr>
        <w:t>nalyser</w:t>
      </w:r>
      <w:r w:rsidR="00A44E5B" w:rsidRPr="00E06A6F">
        <w:rPr>
          <w:rFonts w:ascii="Arial" w:hAnsi="Arial" w:cs="Arial"/>
        </w:rPr>
        <w:t xml:space="preserve"> le système (DR </w:t>
      </w:r>
      <w:r w:rsidR="00957F25" w:rsidRPr="00E06A6F">
        <w:rPr>
          <w:rFonts w:ascii="Arial" w:hAnsi="Arial" w:cs="Arial"/>
        </w:rPr>
        <w:t xml:space="preserve">page </w:t>
      </w:r>
      <w:r w:rsidR="00A44E5B" w:rsidRPr="00E06A6F">
        <w:rPr>
          <w:rFonts w:ascii="Arial" w:hAnsi="Arial" w:cs="Arial"/>
        </w:rPr>
        <w:t>3</w:t>
      </w:r>
      <w:r w:rsidR="002A15E2" w:rsidRPr="00E06A6F">
        <w:rPr>
          <w:rFonts w:ascii="Arial" w:hAnsi="Arial" w:cs="Arial"/>
        </w:rPr>
        <w:t>/1</w:t>
      </w:r>
      <w:r w:rsidR="00A44E5B" w:rsidRPr="00E06A6F">
        <w:rPr>
          <w:rFonts w:ascii="Arial" w:hAnsi="Arial" w:cs="Arial"/>
        </w:rPr>
        <w:t>5</w:t>
      </w:r>
      <w:r w:rsidR="002A15E2" w:rsidRPr="00E06A6F">
        <w:rPr>
          <w:rFonts w:ascii="Arial" w:hAnsi="Arial" w:cs="Arial"/>
        </w:rPr>
        <w:t xml:space="preserve"> à DR </w:t>
      </w:r>
      <w:r w:rsidR="00957F25" w:rsidRPr="00E06A6F">
        <w:rPr>
          <w:rFonts w:ascii="Arial" w:hAnsi="Arial" w:cs="Arial"/>
        </w:rPr>
        <w:t xml:space="preserve">page </w:t>
      </w:r>
      <w:r w:rsidR="00A44E5B" w:rsidRPr="00E06A6F">
        <w:rPr>
          <w:rFonts w:ascii="Arial" w:hAnsi="Arial" w:cs="Arial"/>
        </w:rPr>
        <w:t>5</w:t>
      </w:r>
      <w:r w:rsidR="002A15E2" w:rsidRPr="00E06A6F">
        <w:rPr>
          <w:rFonts w:ascii="Arial" w:hAnsi="Arial" w:cs="Arial"/>
        </w:rPr>
        <w:t>/1</w:t>
      </w:r>
      <w:r w:rsidR="00A44E5B" w:rsidRPr="00E06A6F">
        <w:rPr>
          <w:rFonts w:ascii="Arial" w:hAnsi="Arial" w:cs="Arial"/>
        </w:rPr>
        <w:t>5</w:t>
      </w:r>
      <w:r w:rsidR="002A15E2" w:rsidRPr="00E06A6F">
        <w:rPr>
          <w:rFonts w:ascii="Arial" w:hAnsi="Arial" w:cs="Arial"/>
        </w:rPr>
        <w:t>)</w:t>
      </w:r>
      <w:r w:rsidR="00845C9A" w:rsidRPr="00E06A6F">
        <w:rPr>
          <w:rFonts w:ascii="Arial" w:hAnsi="Arial" w:cs="Arial"/>
        </w:rPr>
        <w:t>.</w:t>
      </w:r>
    </w:p>
    <w:p w14:paraId="0703451C" w14:textId="77777777" w:rsidR="002A15E2" w:rsidRPr="00E06A6F" w:rsidRDefault="002A15E2" w:rsidP="00957F25">
      <w:pPr>
        <w:ind w:left="567"/>
        <w:jc w:val="both"/>
        <w:rPr>
          <w:rFonts w:ascii="Arial" w:hAnsi="Arial" w:cs="Arial"/>
        </w:rPr>
      </w:pPr>
    </w:p>
    <w:p w14:paraId="237F00FD" w14:textId="77777777" w:rsidR="002A15E2" w:rsidRPr="00E06A6F" w:rsidRDefault="00B65ACF" w:rsidP="00957F25">
      <w:pPr>
        <w:ind w:left="567"/>
        <w:jc w:val="both"/>
        <w:rPr>
          <w:rFonts w:ascii="Arial" w:hAnsi="Arial" w:cs="Arial"/>
        </w:rPr>
      </w:pPr>
      <w:r w:rsidRPr="00E06A6F">
        <w:rPr>
          <w:rFonts w:ascii="Arial" w:hAnsi="Arial" w:cs="Arial"/>
          <w:b/>
        </w:rPr>
        <w:t>PARTIE 2 :</w:t>
      </w:r>
      <w:r w:rsidR="002A15E2" w:rsidRPr="00E06A6F">
        <w:rPr>
          <w:rFonts w:ascii="Arial" w:hAnsi="Arial" w:cs="Arial"/>
        </w:rPr>
        <w:t xml:space="preserve"> </w:t>
      </w:r>
      <w:r w:rsidR="006E1749" w:rsidRPr="00E06A6F">
        <w:rPr>
          <w:rFonts w:ascii="Arial" w:hAnsi="Arial" w:cs="Arial"/>
          <w:b/>
        </w:rPr>
        <w:t>é</w:t>
      </w:r>
      <w:r w:rsidR="002A15E2" w:rsidRPr="00E06A6F">
        <w:rPr>
          <w:rFonts w:ascii="Arial" w:hAnsi="Arial" w:cs="Arial"/>
          <w:b/>
        </w:rPr>
        <w:t>tudier</w:t>
      </w:r>
      <w:r w:rsidR="002A15E2" w:rsidRPr="00E06A6F">
        <w:rPr>
          <w:rFonts w:ascii="Arial" w:hAnsi="Arial" w:cs="Arial"/>
        </w:rPr>
        <w:t xml:space="preserve"> la cinématique du système afin de trouver la course des ressorts et la vi</w:t>
      </w:r>
      <w:r w:rsidR="00A44E5B" w:rsidRPr="00E06A6F">
        <w:rPr>
          <w:rFonts w:ascii="Arial" w:hAnsi="Arial" w:cs="Arial"/>
        </w:rPr>
        <w:t xml:space="preserve">tesse d’ouverture du capot (DR </w:t>
      </w:r>
      <w:r w:rsidR="00957F25" w:rsidRPr="00E06A6F">
        <w:rPr>
          <w:rFonts w:ascii="Arial" w:hAnsi="Arial" w:cs="Arial"/>
        </w:rPr>
        <w:t xml:space="preserve">page </w:t>
      </w:r>
      <w:r w:rsidR="00A44E5B" w:rsidRPr="00E06A6F">
        <w:rPr>
          <w:rFonts w:ascii="Arial" w:hAnsi="Arial" w:cs="Arial"/>
        </w:rPr>
        <w:t>6</w:t>
      </w:r>
      <w:r w:rsidR="002A15E2" w:rsidRPr="00E06A6F">
        <w:rPr>
          <w:rFonts w:ascii="Arial" w:hAnsi="Arial" w:cs="Arial"/>
        </w:rPr>
        <w:t>/1</w:t>
      </w:r>
      <w:r w:rsidR="00A44E5B" w:rsidRPr="00E06A6F">
        <w:rPr>
          <w:rFonts w:ascii="Arial" w:hAnsi="Arial" w:cs="Arial"/>
        </w:rPr>
        <w:t>5</w:t>
      </w:r>
      <w:r w:rsidR="002A15E2" w:rsidRPr="00E06A6F">
        <w:rPr>
          <w:rFonts w:ascii="Arial" w:hAnsi="Arial" w:cs="Arial"/>
        </w:rPr>
        <w:t xml:space="preserve"> à DR </w:t>
      </w:r>
      <w:r w:rsidR="00957F25" w:rsidRPr="00E06A6F">
        <w:rPr>
          <w:rFonts w:ascii="Arial" w:hAnsi="Arial" w:cs="Arial"/>
        </w:rPr>
        <w:t xml:space="preserve">page </w:t>
      </w:r>
      <w:r w:rsidR="00B14528" w:rsidRPr="00E06A6F">
        <w:rPr>
          <w:rFonts w:ascii="Arial" w:hAnsi="Arial" w:cs="Arial"/>
        </w:rPr>
        <w:t>9</w:t>
      </w:r>
      <w:r w:rsidR="002A15E2" w:rsidRPr="00E06A6F">
        <w:rPr>
          <w:rFonts w:ascii="Arial" w:hAnsi="Arial" w:cs="Arial"/>
        </w:rPr>
        <w:t>/1</w:t>
      </w:r>
      <w:r w:rsidR="00B14528" w:rsidRPr="00E06A6F">
        <w:rPr>
          <w:rFonts w:ascii="Arial" w:hAnsi="Arial" w:cs="Arial"/>
        </w:rPr>
        <w:t>5</w:t>
      </w:r>
      <w:r w:rsidR="002A15E2" w:rsidRPr="00E06A6F">
        <w:rPr>
          <w:rFonts w:ascii="Arial" w:hAnsi="Arial" w:cs="Arial"/>
        </w:rPr>
        <w:t>).</w:t>
      </w:r>
    </w:p>
    <w:p w14:paraId="5A55BE21" w14:textId="77777777" w:rsidR="002A15E2" w:rsidRPr="00E06A6F" w:rsidRDefault="002A15E2" w:rsidP="00957F25">
      <w:pPr>
        <w:ind w:left="567"/>
        <w:jc w:val="both"/>
        <w:rPr>
          <w:rFonts w:ascii="Arial" w:hAnsi="Arial" w:cs="Arial"/>
        </w:rPr>
      </w:pPr>
    </w:p>
    <w:p w14:paraId="266BD820" w14:textId="77777777" w:rsidR="002A15E2" w:rsidRPr="00E06A6F" w:rsidRDefault="00B65ACF" w:rsidP="00957F25">
      <w:pPr>
        <w:ind w:left="567"/>
        <w:jc w:val="both"/>
        <w:rPr>
          <w:rFonts w:ascii="Arial" w:hAnsi="Arial" w:cs="Arial"/>
        </w:rPr>
      </w:pPr>
      <w:r w:rsidRPr="00E06A6F">
        <w:rPr>
          <w:rFonts w:ascii="Arial" w:hAnsi="Arial" w:cs="Arial"/>
          <w:b/>
        </w:rPr>
        <w:t>PARTIE 3 :</w:t>
      </w:r>
      <w:r w:rsidR="002A15E2" w:rsidRPr="00E06A6F">
        <w:rPr>
          <w:rFonts w:ascii="Arial" w:hAnsi="Arial" w:cs="Arial"/>
        </w:rPr>
        <w:t xml:space="preserve"> </w:t>
      </w:r>
      <w:r w:rsidR="006E1749" w:rsidRPr="00E06A6F">
        <w:rPr>
          <w:rFonts w:ascii="Arial" w:hAnsi="Arial" w:cs="Arial"/>
          <w:b/>
        </w:rPr>
        <w:t>é</w:t>
      </w:r>
      <w:r w:rsidR="002A15E2" w:rsidRPr="00E06A6F">
        <w:rPr>
          <w:rFonts w:ascii="Arial" w:hAnsi="Arial" w:cs="Arial"/>
          <w:b/>
        </w:rPr>
        <w:t>tudier</w:t>
      </w:r>
      <w:r w:rsidR="002A15E2" w:rsidRPr="00E06A6F">
        <w:rPr>
          <w:rFonts w:ascii="Arial" w:hAnsi="Arial" w:cs="Arial"/>
        </w:rPr>
        <w:t xml:space="preserve"> les efforts appliqués sur les ressorts afin de pouvoir choisir ceux qui conviennent (DR </w:t>
      </w:r>
      <w:r w:rsidR="00957F25" w:rsidRPr="00E06A6F">
        <w:rPr>
          <w:rFonts w:ascii="Arial" w:hAnsi="Arial" w:cs="Arial"/>
        </w:rPr>
        <w:t xml:space="preserve">page </w:t>
      </w:r>
      <w:r w:rsidR="00B14528" w:rsidRPr="00E06A6F">
        <w:rPr>
          <w:rFonts w:ascii="Arial" w:hAnsi="Arial" w:cs="Arial"/>
        </w:rPr>
        <w:t>10/15</w:t>
      </w:r>
      <w:r w:rsidR="002A15E2" w:rsidRPr="00E06A6F">
        <w:rPr>
          <w:rFonts w:ascii="Arial" w:hAnsi="Arial" w:cs="Arial"/>
        </w:rPr>
        <w:t xml:space="preserve"> à DR </w:t>
      </w:r>
      <w:r w:rsidR="00957F25" w:rsidRPr="00E06A6F">
        <w:rPr>
          <w:rFonts w:ascii="Arial" w:hAnsi="Arial" w:cs="Arial"/>
        </w:rPr>
        <w:t xml:space="preserve">page </w:t>
      </w:r>
      <w:r w:rsidR="00B14528" w:rsidRPr="00E06A6F">
        <w:rPr>
          <w:rFonts w:ascii="Arial" w:hAnsi="Arial" w:cs="Arial"/>
        </w:rPr>
        <w:t>12/15</w:t>
      </w:r>
      <w:r w:rsidR="002A15E2" w:rsidRPr="00E06A6F">
        <w:rPr>
          <w:rFonts w:ascii="Arial" w:hAnsi="Arial" w:cs="Arial"/>
        </w:rPr>
        <w:t>).</w:t>
      </w:r>
    </w:p>
    <w:p w14:paraId="124EF8D4" w14:textId="77777777" w:rsidR="002A15E2" w:rsidRPr="00E06A6F" w:rsidRDefault="002A15E2" w:rsidP="00957F25">
      <w:pPr>
        <w:ind w:left="567"/>
        <w:jc w:val="both"/>
        <w:rPr>
          <w:rFonts w:ascii="Arial" w:hAnsi="Arial" w:cs="Arial"/>
        </w:rPr>
      </w:pPr>
    </w:p>
    <w:p w14:paraId="7AAC8F24" w14:textId="77777777" w:rsidR="002A15E2" w:rsidRPr="00E06A6F" w:rsidRDefault="00B65ACF" w:rsidP="00957F25">
      <w:pPr>
        <w:ind w:left="567"/>
        <w:jc w:val="both"/>
        <w:rPr>
          <w:rFonts w:ascii="Arial" w:hAnsi="Arial" w:cs="Arial"/>
        </w:rPr>
      </w:pPr>
      <w:r w:rsidRPr="00E06A6F">
        <w:rPr>
          <w:rFonts w:ascii="Arial" w:hAnsi="Arial" w:cs="Arial"/>
          <w:b/>
        </w:rPr>
        <w:t>PARTIE 4 :</w:t>
      </w:r>
      <w:r w:rsidR="002A15E2" w:rsidRPr="00E06A6F">
        <w:rPr>
          <w:rFonts w:ascii="Arial" w:hAnsi="Arial" w:cs="Arial"/>
        </w:rPr>
        <w:t xml:space="preserve"> </w:t>
      </w:r>
      <w:r w:rsidR="006E1749" w:rsidRPr="00E06A6F">
        <w:rPr>
          <w:rFonts w:ascii="Arial" w:hAnsi="Arial" w:cs="Arial"/>
          <w:b/>
        </w:rPr>
        <w:t>c</w:t>
      </w:r>
      <w:r w:rsidR="002A15E2" w:rsidRPr="00E06A6F">
        <w:rPr>
          <w:rFonts w:ascii="Arial" w:hAnsi="Arial" w:cs="Arial"/>
          <w:b/>
        </w:rPr>
        <w:t>alculer</w:t>
      </w:r>
      <w:r w:rsidR="002A15E2" w:rsidRPr="00E06A6F">
        <w:rPr>
          <w:rFonts w:ascii="Arial" w:hAnsi="Arial" w:cs="Arial"/>
        </w:rPr>
        <w:t xml:space="preserve"> la résistance des axes de fixation des ressorts sur le véhicule (DR</w:t>
      </w:r>
      <w:r w:rsidR="00957F25" w:rsidRPr="00E06A6F">
        <w:rPr>
          <w:rFonts w:ascii="Arial" w:hAnsi="Arial" w:cs="Arial"/>
        </w:rPr>
        <w:t xml:space="preserve"> page </w:t>
      </w:r>
      <w:r w:rsidR="00B14528" w:rsidRPr="00E06A6F">
        <w:rPr>
          <w:rFonts w:ascii="Arial" w:hAnsi="Arial" w:cs="Arial"/>
        </w:rPr>
        <w:t>13/15</w:t>
      </w:r>
      <w:r w:rsidR="002A15E2" w:rsidRPr="00E06A6F">
        <w:rPr>
          <w:rFonts w:ascii="Arial" w:hAnsi="Arial" w:cs="Arial"/>
        </w:rPr>
        <w:t>).</w:t>
      </w:r>
    </w:p>
    <w:p w14:paraId="48FC45C6" w14:textId="77777777" w:rsidR="002A15E2" w:rsidRPr="00E06A6F" w:rsidRDefault="002A15E2" w:rsidP="00957F25">
      <w:pPr>
        <w:ind w:left="567"/>
        <w:jc w:val="both"/>
        <w:rPr>
          <w:rFonts w:ascii="Arial" w:hAnsi="Arial" w:cs="Arial"/>
        </w:rPr>
      </w:pPr>
    </w:p>
    <w:p w14:paraId="110D93C6" w14:textId="77777777" w:rsidR="002A15E2" w:rsidRPr="00E06A6F" w:rsidRDefault="00B65ACF" w:rsidP="00957F25">
      <w:pPr>
        <w:ind w:left="567"/>
        <w:jc w:val="both"/>
        <w:rPr>
          <w:rFonts w:ascii="Arial" w:hAnsi="Arial" w:cs="Arial"/>
        </w:rPr>
      </w:pPr>
      <w:r w:rsidRPr="00E06A6F">
        <w:rPr>
          <w:rFonts w:ascii="Arial" w:hAnsi="Arial" w:cs="Arial"/>
          <w:b/>
        </w:rPr>
        <w:t>PARTIE 5 :</w:t>
      </w:r>
      <w:r w:rsidRPr="00E06A6F">
        <w:rPr>
          <w:rFonts w:ascii="Arial" w:hAnsi="Arial" w:cs="Arial"/>
        </w:rPr>
        <w:t xml:space="preserve"> </w:t>
      </w:r>
      <w:r w:rsidR="006E1749" w:rsidRPr="00E06A6F">
        <w:rPr>
          <w:rFonts w:ascii="Arial" w:hAnsi="Arial" w:cs="Arial"/>
          <w:b/>
        </w:rPr>
        <w:t>d</w:t>
      </w:r>
      <w:r w:rsidR="002A15E2" w:rsidRPr="00E06A6F">
        <w:rPr>
          <w:rFonts w:ascii="Arial" w:hAnsi="Arial" w:cs="Arial"/>
          <w:b/>
        </w:rPr>
        <w:t>essiner</w:t>
      </w:r>
      <w:r w:rsidR="002A15E2" w:rsidRPr="00E06A6F">
        <w:rPr>
          <w:rFonts w:ascii="Arial" w:hAnsi="Arial" w:cs="Arial"/>
        </w:rPr>
        <w:t xml:space="preserve"> le support en vue de sa réalisation à l’atelier du garage </w:t>
      </w:r>
      <w:r w:rsidR="00B06CBC" w:rsidRPr="00E06A6F">
        <w:rPr>
          <w:rFonts w:ascii="Arial" w:hAnsi="Arial" w:cs="Arial"/>
        </w:rPr>
        <w:br/>
      </w:r>
      <w:r w:rsidR="002A15E2" w:rsidRPr="00E06A6F">
        <w:rPr>
          <w:rFonts w:ascii="Arial" w:hAnsi="Arial" w:cs="Arial"/>
        </w:rPr>
        <w:t xml:space="preserve">(DR </w:t>
      </w:r>
      <w:r w:rsidR="00957F25" w:rsidRPr="00E06A6F">
        <w:rPr>
          <w:rFonts w:ascii="Arial" w:hAnsi="Arial" w:cs="Arial"/>
        </w:rPr>
        <w:t xml:space="preserve">page </w:t>
      </w:r>
      <w:r w:rsidR="00B14528" w:rsidRPr="00E06A6F">
        <w:rPr>
          <w:rFonts w:ascii="Arial" w:hAnsi="Arial" w:cs="Arial"/>
        </w:rPr>
        <w:t>14/15</w:t>
      </w:r>
      <w:r w:rsidR="002A15E2" w:rsidRPr="00E06A6F">
        <w:rPr>
          <w:rFonts w:ascii="Arial" w:hAnsi="Arial" w:cs="Arial"/>
        </w:rPr>
        <w:t xml:space="preserve"> à DR </w:t>
      </w:r>
      <w:r w:rsidR="00957F25" w:rsidRPr="00E06A6F">
        <w:rPr>
          <w:rFonts w:ascii="Arial" w:hAnsi="Arial" w:cs="Arial"/>
        </w:rPr>
        <w:t xml:space="preserve">page </w:t>
      </w:r>
      <w:r w:rsidR="00B14528" w:rsidRPr="00E06A6F">
        <w:rPr>
          <w:rFonts w:ascii="Arial" w:hAnsi="Arial" w:cs="Arial"/>
        </w:rPr>
        <w:t>15/15</w:t>
      </w:r>
      <w:r w:rsidR="002A15E2" w:rsidRPr="00E06A6F">
        <w:rPr>
          <w:rFonts w:ascii="Arial" w:hAnsi="Arial" w:cs="Arial"/>
        </w:rPr>
        <w:t>).</w:t>
      </w:r>
    </w:p>
    <w:p w14:paraId="50EADA69" w14:textId="77777777" w:rsidR="002A15E2" w:rsidRPr="00E06A6F" w:rsidRDefault="00857ED8" w:rsidP="002051BB">
      <w:r w:rsidRPr="00E06A6F">
        <w:t xml:space="preserve"> </w:t>
      </w:r>
      <w:r w:rsidR="002A15E2" w:rsidRPr="00E06A6F">
        <w:t xml:space="preserve">                                                              </w:t>
      </w:r>
    </w:p>
    <w:p w14:paraId="5CC9D2EC" w14:textId="77777777" w:rsidR="002A15E2" w:rsidRPr="00E06A6F" w:rsidRDefault="002A15E2">
      <w:pPr>
        <w:sectPr w:rsidR="002A15E2" w:rsidRPr="00E06A6F" w:rsidSect="00151797">
          <w:pgSz w:w="11906" w:h="16838"/>
          <w:pgMar w:top="851" w:right="851" w:bottom="851" w:left="851" w:header="709" w:footer="397" w:gutter="0"/>
          <w:cols w:space="708"/>
          <w:docGrid w:linePitch="360"/>
        </w:sectPr>
      </w:pPr>
    </w:p>
    <w:p w14:paraId="45AD8D56" w14:textId="6D88F7EA" w:rsidR="002A15E2" w:rsidRPr="00E06A6F" w:rsidRDefault="00B65ACF" w:rsidP="00B65ACF">
      <w:pPr>
        <w:tabs>
          <w:tab w:val="left" w:pos="7938"/>
          <w:tab w:val="right" w:pos="10204"/>
        </w:tabs>
        <w:rPr>
          <w:rFonts w:ascii="Arial" w:hAnsi="Arial" w:cs="Arial"/>
          <w:b/>
          <w:bCs/>
          <w:sz w:val="28"/>
          <w:szCs w:val="28"/>
        </w:rPr>
      </w:pPr>
      <w:r w:rsidRPr="00E06A6F">
        <w:rPr>
          <w:rFonts w:ascii="Arial" w:hAnsi="Arial" w:cs="Arial"/>
          <w:b/>
          <w:bCs/>
          <w:sz w:val="28"/>
          <w:szCs w:val="28"/>
        </w:rPr>
        <w:lastRenderedPageBreak/>
        <w:t>PARTIE</w:t>
      </w:r>
      <w:r w:rsidR="00B06CBC" w:rsidRPr="00E06A6F">
        <w:rPr>
          <w:rFonts w:ascii="Arial" w:hAnsi="Arial" w:cs="Arial"/>
          <w:b/>
          <w:bCs/>
          <w:sz w:val="28"/>
          <w:szCs w:val="28"/>
        </w:rPr>
        <w:t xml:space="preserve"> </w:t>
      </w:r>
      <w:r w:rsidRPr="00E06A6F">
        <w:rPr>
          <w:rFonts w:ascii="Arial" w:hAnsi="Arial" w:cs="Arial"/>
          <w:b/>
          <w:bCs/>
          <w:sz w:val="28"/>
          <w:szCs w:val="28"/>
        </w:rPr>
        <w:t xml:space="preserve">1 : </w:t>
      </w:r>
      <w:r w:rsidR="002A15E2" w:rsidRPr="00E06A6F">
        <w:rPr>
          <w:rFonts w:ascii="Arial" w:hAnsi="Arial" w:cs="Arial"/>
          <w:b/>
          <w:bCs/>
          <w:sz w:val="28"/>
          <w:szCs w:val="28"/>
        </w:rPr>
        <w:t>ANALYSE FONCTIONNELLE ET STRUCTURELLE</w:t>
      </w:r>
      <w:r w:rsidR="0045036A" w:rsidRPr="00E06A6F">
        <w:rPr>
          <w:rFonts w:ascii="Arial" w:hAnsi="Arial" w:cs="Arial"/>
          <w:b/>
          <w:bCs/>
          <w:sz w:val="28"/>
          <w:szCs w:val="28"/>
        </w:rPr>
        <w:t xml:space="preserve"> </w:t>
      </w:r>
      <w:r w:rsidR="0045036A" w:rsidRPr="00E06A6F">
        <w:rPr>
          <w:rFonts w:ascii="Arial" w:hAnsi="Arial" w:cs="Arial"/>
          <w:b/>
          <w:bCs/>
          <w:sz w:val="28"/>
          <w:szCs w:val="28"/>
        </w:rPr>
        <w:tab/>
      </w:r>
    </w:p>
    <w:p w14:paraId="2E1401C5" w14:textId="77777777" w:rsidR="002A15E2" w:rsidRPr="00E06A6F" w:rsidRDefault="002A15E2" w:rsidP="002051BB">
      <w:pPr>
        <w:rPr>
          <w:rFonts w:ascii="Arial" w:hAnsi="Arial" w:cs="Arial"/>
          <w:bCs/>
        </w:rPr>
      </w:pPr>
    </w:p>
    <w:p w14:paraId="5094C120" w14:textId="77777777" w:rsidR="002A15E2" w:rsidRPr="00E06A6F" w:rsidRDefault="002A15E2" w:rsidP="004402B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</w:rPr>
      </w:pPr>
      <w:r w:rsidRPr="00E06A6F">
        <w:rPr>
          <w:rFonts w:ascii="Arial" w:hAnsi="Arial" w:cs="Arial"/>
          <w:b/>
          <w:bCs/>
          <w:sz w:val="28"/>
          <w:szCs w:val="28"/>
          <w:u w:val="single"/>
        </w:rPr>
        <w:t xml:space="preserve">Analyse et compréhension du système </w:t>
      </w:r>
      <w:r w:rsidR="00234344" w:rsidRPr="00E06A6F">
        <w:rPr>
          <w:rFonts w:ascii="Arial" w:hAnsi="Arial" w:cs="Arial"/>
          <w:b/>
          <w:bCs/>
          <w:sz w:val="28"/>
          <w:szCs w:val="28"/>
          <w:u w:val="single"/>
        </w:rPr>
        <w:t>« RESSORT À</w:t>
      </w:r>
      <w:r w:rsidRPr="00E06A6F">
        <w:rPr>
          <w:rFonts w:ascii="Arial" w:hAnsi="Arial" w:cs="Arial"/>
          <w:b/>
          <w:bCs/>
          <w:sz w:val="28"/>
          <w:szCs w:val="28"/>
          <w:u w:val="single"/>
        </w:rPr>
        <w:t xml:space="preserve"> GAZ</w:t>
      </w:r>
      <w:r w:rsidR="00792F18" w:rsidRPr="00E06A6F">
        <w:rPr>
          <w:rFonts w:ascii="Arial" w:hAnsi="Arial" w:cs="Arial"/>
          <w:b/>
          <w:bCs/>
          <w:sz w:val="28"/>
          <w:szCs w:val="28"/>
          <w:u w:val="single"/>
        </w:rPr>
        <w:t xml:space="preserve"> </w:t>
      </w:r>
      <w:r w:rsidRPr="00E06A6F">
        <w:rPr>
          <w:rFonts w:ascii="Arial" w:hAnsi="Arial" w:cs="Arial"/>
          <w:b/>
          <w:bCs/>
          <w:sz w:val="28"/>
          <w:szCs w:val="28"/>
          <w:u w:val="single"/>
        </w:rPr>
        <w:t>»</w:t>
      </w:r>
      <w:r w:rsidR="004402BF" w:rsidRPr="00E06A6F">
        <w:rPr>
          <w:rFonts w:ascii="Arial" w:hAnsi="Arial" w:cs="Arial"/>
          <w:b/>
          <w:bCs/>
          <w:sz w:val="28"/>
          <w:szCs w:val="28"/>
        </w:rPr>
        <w:t xml:space="preserve"> </w:t>
      </w:r>
    </w:p>
    <w:p w14:paraId="75C1CB4D" w14:textId="77777777" w:rsidR="002A15E2" w:rsidRPr="00E06A6F" w:rsidRDefault="002A15E2" w:rsidP="002051BB">
      <w:pPr>
        <w:rPr>
          <w:rFonts w:ascii="Arial" w:hAnsi="Arial" w:cs="Arial"/>
          <w:sz w:val="18"/>
          <w:szCs w:val="22"/>
        </w:rPr>
      </w:pPr>
    </w:p>
    <w:p w14:paraId="26A151A5" w14:textId="77777777" w:rsidR="002A15E2" w:rsidRPr="00E06A6F" w:rsidRDefault="00D35986" w:rsidP="002051BB">
      <w:pPr>
        <w:rPr>
          <w:rFonts w:ascii="Arial" w:hAnsi="Arial" w:cs="Arial"/>
        </w:rPr>
      </w:pPr>
      <w:r w:rsidRPr="00E06A6F">
        <w:rPr>
          <w:rFonts w:ascii="Arial" w:hAnsi="Arial" w:cs="Arial"/>
        </w:rPr>
        <w:t>À</w:t>
      </w:r>
      <w:r w:rsidR="007323C8" w:rsidRPr="00E06A6F">
        <w:rPr>
          <w:rFonts w:ascii="Arial" w:hAnsi="Arial" w:cs="Arial"/>
        </w:rPr>
        <w:t xml:space="preserve"> partir des documents </w:t>
      </w:r>
      <w:r w:rsidR="007323C8" w:rsidRPr="00E06A6F">
        <w:rPr>
          <w:rFonts w:ascii="Arial" w:hAnsi="Arial" w:cs="Arial"/>
          <w:b/>
        </w:rPr>
        <w:t>DR</w:t>
      </w:r>
      <w:r w:rsidR="00B06CBC" w:rsidRPr="00E06A6F">
        <w:rPr>
          <w:rFonts w:ascii="Arial" w:hAnsi="Arial" w:cs="Arial"/>
          <w:b/>
        </w:rPr>
        <w:t xml:space="preserve"> </w:t>
      </w:r>
      <w:r w:rsidR="00957F25" w:rsidRPr="00E06A6F">
        <w:rPr>
          <w:rFonts w:ascii="Arial" w:hAnsi="Arial" w:cs="Arial"/>
          <w:b/>
        </w:rPr>
        <w:t xml:space="preserve">page </w:t>
      </w:r>
      <w:r w:rsidR="002143D5" w:rsidRPr="00E06A6F">
        <w:rPr>
          <w:rFonts w:ascii="Arial" w:hAnsi="Arial" w:cs="Arial"/>
          <w:b/>
        </w:rPr>
        <w:t>2</w:t>
      </w:r>
      <w:r w:rsidR="007323C8" w:rsidRPr="00E06A6F">
        <w:rPr>
          <w:rFonts w:ascii="Arial" w:hAnsi="Arial" w:cs="Arial"/>
          <w:b/>
        </w:rPr>
        <w:t>/1</w:t>
      </w:r>
      <w:r w:rsidR="007B5665" w:rsidRPr="00E06A6F">
        <w:rPr>
          <w:rFonts w:ascii="Arial" w:hAnsi="Arial" w:cs="Arial"/>
          <w:b/>
        </w:rPr>
        <w:t>5</w:t>
      </w:r>
      <w:r w:rsidR="007323C8" w:rsidRPr="00E06A6F">
        <w:rPr>
          <w:rFonts w:ascii="Arial" w:hAnsi="Arial" w:cs="Arial"/>
        </w:rPr>
        <w:t xml:space="preserve"> et </w:t>
      </w:r>
      <w:r w:rsidR="007B5665" w:rsidRPr="00E06A6F">
        <w:rPr>
          <w:rFonts w:ascii="Arial" w:hAnsi="Arial" w:cs="Arial"/>
          <w:b/>
        </w:rPr>
        <w:t>DT</w:t>
      </w:r>
      <w:r w:rsidR="00B06CBC" w:rsidRPr="00E06A6F">
        <w:rPr>
          <w:rFonts w:ascii="Arial" w:hAnsi="Arial" w:cs="Arial"/>
          <w:b/>
        </w:rPr>
        <w:t xml:space="preserve"> </w:t>
      </w:r>
      <w:r w:rsidR="00957F25" w:rsidRPr="00E06A6F">
        <w:rPr>
          <w:rFonts w:ascii="Arial" w:hAnsi="Arial" w:cs="Arial"/>
          <w:b/>
        </w:rPr>
        <w:t xml:space="preserve">page </w:t>
      </w:r>
      <w:r w:rsidR="00496CE9" w:rsidRPr="00E06A6F">
        <w:rPr>
          <w:rFonts w:ascii="Arial" w:hAnsi="Arial" w:cs="Arial"/>
          <w:b/>
        </w:rPr>
        <w:t>3</w:t>
      </w:r>
      <w:r w:rsidR="007B5665" w:rsidRPr="00E06A6F">
        <w:rPr>
          <w:rFonts w:ascii="Arial" w:hAnsi="Arial" w:cs="Arial"/>
          <w:b/>
        </w:rPr>
        <w:t>/7</w:t>
      </w:r>
      <w:r w:rsidR="002A15E2" w:rsidRPr="00E06A6F">
        <w:rPr>
          <w:rFonts w:ascii="Arial" w:hAnsi="Arial" w:cs="Arial"/>
        </w:rPr>
        <w:t xml:space="preserve"> : </w:t>
      </w:r>
    </w:p>
    <w:p w14:paraId="15C5E669" w14:textId="77777777" w:rsidR="002A15E2" w:rsidRPr="00E06A6F" w:rsidRDefault="002A15E2" w:rsidP="002051BB">
      <w:pPr>
        <w:rPr>
          <w:rFonts w:ascii="Arial" w:hAnsi="Arial" w:cs="Arial"/>
          <w:sz w:val="18"/>
        </w:rPr>
      </w:pPr>
    </w:p>
    <w:p w14:paraId="6424F7D9" w14:textId="77777777" w:rsidR="002A15E2" w:rsidRPr="00E06A6F" w:rsidRDefault="00060809" w:rsidP="002051BB">
      <w:pPr>
        <w:pStyle w:val="Paragraphedeliste"/>
        <w:numPr>
          <w:ilvl w:val="1"/>
          <w:numId w:val="1"/>
        </w:numPr>
        <w:rPr>
          <w:rFonts w:ascii="Arial" w:hAnsi="Arial" w:cs="Arial"/>
          <w:b/>
        </w:rPr>
      </w:pPr>
      <w:r w:rsidRPr="00E06A6F">
        <w:rPr>
          <w:rFonts w:ascii="Arial" w:hAnsi="Arial" w:cs="Arial"/>
          <w:b/>
        </w:rPr>
        <w:t xml:space="preserve"> </w:t>
      </w:r>
      <w:r w:rsidR="00120C02" w:rsidRPr="00E06A6F">
        <w:rPr>
          <w:rFonts w:ascii="Arial" w:hAnsi="Arial" w:cs="Arial"/>
          <w:b/>
        </w:rPr>
        <w:t>Répondre à la question suivante :</w:t>
      </w:r>
      <w:r w:rsidR="00A94BA8" w:rsidRPr="00E06A6F">
        <w:rPr>
          <w:rFonts w:ascii="Arial" w:hAnsi="Arial" w:cs="Arial"/>
          <w:b/>
        </w:rPr>
        <w:t xml:space="preserve"> </w:t>
      </w:r>
    </w:p>
    <w:p w14:paraId="79453863" w14:textId="77777777" w:rsidR="002A15E2" w:rsidRPr="00E06A6F" w:rsidRDefault="002A15E2" w:rsidP="002051BB">
      <w:pPr>
        <w:rPr>
          <w:rFonts w:ascii="Arial" w:hAnsi="Arial" w:cs="Arial"/>
          <w:sz w:val="18"/>
        </w:rPr>
      </w:pPr>
    </w:p>
    <w:p w14:paraId="6F913821" w14:textId="2F01A004" w:rsidR="002A15E2" w:rsidRPr="00E06A6F" w:rsidRDefault="002A15E2" w:rsidP="00D63D79">
      <w:pPr>
        <w:tabs>
          <w:tab w:val="right" w:pos="10204"/>
        </w:tabs>
        <w:jc w:val="both"/>
        <w:rPr>
          <w:rFonts w:ascii="Arial" w:hAnsi="Arial" w:cs="Arial"/>
        </w:rPr>
      </w:pPr>
      <w:r w:rsidRPr="00E06A6F">
        <w:rPr>
          <w:rFonts w:ascii="Arial" w:hAnsi="Arial" w:cs="Arial"/>
        </w:rPr>
        <w:t>Lors de la fermeture du capot, quelle est la (ou quelles sont les) fonction(s) remplie(s) par le</w:t>
      </w:r>
      <w:r w:rsidR="004471FE" w:rsidRPr="00E06A6F">
        <w:rPr>
          <w:rFonts w:ascii="Arial" w:hAnsi="Arial" w:cs="Arial"/>
        </w:rPr>
        <w:t>s</w:t>
      </w:r>
      <w:r w:rsidRPr="00E06A6F">
        <w:rPr>
          <w:rFonts w:ascii="Arial" w:hAnsi="Arial" w:cs="Arial"/>
        </w:rPr>
        <w:t xml:space="preserve"> ressort</w:t>
      </w:r>
      <w:r w:rsidR="004471FE" w:rsidRPr="00E06A6F">
        <w:rPr>
          <w:rFonts w:ascii="Arial" w:hAnsi="Arial" w:cs="Arial"/>
        </w:rPr>
        <w:t>s</w:t>
      </w:r>
      <w:r w:rsidRPr="00E06A6F">
        <w:rPr>
          <w:rFonts w:ascii="Arial" w:hAnsi="Arial" w:cs="Arial"/>
        </w:rPr>
        <w:t xml:space="preserve"> à gaz ?</w:t>
      </w:r>
      <w:r w:rsidR="007515C1" w:rsidRPr="00E06A6F">
        <w:rPr>
          <w:rFonts w:ascii="Arial" w:hAnsi="Arial" w:cs="Arial"/>
          <w:b/>
        </w:rPr>
        <w:t xml:space="preserve"> </w:t>
      </w:r>
      <w:r w:rsidR="00D63D79" w:rsidRPr="00E06A6F">
        <w:rPr>
          <w:rFonts w:ascii="Arial" w:hAnsi="Arial" w:cs="Arial"/>
          <w:b/>
        </w:rPr>
        <w:tab/>
      </w:r>
    </w:p>
    <w:p w14:paraId="31234818" w14:textId="77777777" w:rsidR="002A15E2" w:rsidRPr="00E06A6F" w:rsidRDefault="002A15E2" w:rsidP="002051BB">
      <w:pPr>
        <w:rPr>
          <w:rFonts w:ascii="Arial" w:hAnsi="Arial" w:cs="Arial"/>
        </w:rPr>
      </w:pPr>
      <w:r w:rsidRPr="00E06A6F">
        <w:rPr>
          <w:rFonts w:ascii="Arial" w:hAnsi="Arial" w:cs="Arial"/>
          <w:b/>
        </w:rPr>
        <w:t>Cocher</w:t>
      </w:r>
      <w:r w:rsidRPr="00E06A6F">
        <w:rPr>
          <w:rFonts w:ascii="Arial" w:hAnsi="Arial" w:cs="Arial"/>
        </w:rPr>
        <w:t xml:space="preserve"> la (ou les) bonne(s) réponse(s).</w:t>
      </w:r>
    </w:p>
    <w:p w14:paraId="31918F2B" w14:textId="77777777" w:rsidR="002A15E2" w:rsidRPr="00E06A6F" w:rsidRDefault="002A15E2" w:rsidP="002051BB">
      <w:pPr>
        <w:rPr>
          <w:rFonts w:ascii="Arial" w:hAnsi="Arial" w:cs="Arial"/>
          <w:sz w:val="1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505"/>
        <w:gridCol w:w="851"/>
      </w:tblGrid>
      <w:tr w:rsidR="002A15E2" w:rsidRPr="00E06A6F" w14:paraId="31525993" w14:textId="77777777">
        <w:trPr>
          <w:trHeight w:val="381"/>
          <w:jc w:val="center"/>
        </w:trPr>
        <w:tc>
          <w:tcPr>
            <w:tcW w:w="8505" w:type="dxa"/>
            <w:vAlign w:val="center"/>
          </w:tcPr>
          <w:p w14:paraId="382E4548" w14:textId="77777777" w:rsidR="002A15E2" w:rsidRPr="00E06A6F" w:rsidRDefault="00D35986" w:rsidP="00A04A08">
            <w:pPr>
              <w:jc w:val="center"/>
              <w:rPr>
                <w:rFonts w:ascii="Arial" w:hAnsi="Arial" w:cs="Arial"/>
                <w:b/>
              </w:rPr>
            </w:pPr>
            <w:r w:rsidRPr="00E06A6F">
              <w:rPr>
                <w:rFonts w:ascii="Arial" w:hAnsi="Arial" w:cs="Arial"/>
                <w:b/>
              </w:rPr>
              <w:t>FONCTIONS PROPOSÉ</w:t>
            </w:r>
            <w:r w:rsidR="002A15E2" w:rsidRPr="00E06A6F">
              <w:rPr>
                <w:rFonts w:ascii="Arial" w:hAnsi="Arial" w:cs="Arial"/>
                <w:b/>
              </w:rPr>
              <w:t>ES</w:t>
            </w:r>
          </w:p>
        </w:tc>
        <w:tc>
          <w:tcPr>
            <w:tcW w:w="851" w:type="dxa"/>
            <w:tcBorders>
              <w:top w:val="nil"/>
              <w:right w:val="nil"/>
            </w:tcBorders>
          </w:tcPr>
          <w:p w14:paraId="62249AC5" w14:textId="77777777" w:rsidR="002A15E2" w:rsidRPr="00E06A6F" w:rsidRDefault="002A15E2" w:rsidP="00A04A08">
            <w:pPr>
              <w:rPr>
                <w:rFonts w:ascii="Arial" w:hAnsi="Arial" w:cs="Arial"/>
                <w:b/>
              </w:rPr>
            </w:pPr>
          </w:p>
        </w:tc>
      </w:tr>
      <w:tr w:rsidR="002A15E2" w:rsidRPr="00E06A6F" w14:paraId="7C9838BB" w14:textId="77777777">
        <w:trPr>
          <w:trHeight w:val="340"/>
          <w:jc w:val="center"/>
        </w:trPr>
        <w:tc>
          <w:tcPr>
            <w:tcW w:w="8505" w:type="dxa"/>
            <w:vAlign w:val="center"/>
          </w:tcPr>
          <w:p w14:paraId="3F43265B" w14:textId="77777777" w:rsidR="002A15E2" w:rsidRPr="00E06A6F" w:rsidRDefault="002A15E2" w:rsidP="00A04A08">
            <w:pPr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</w:rPr>
              <w:t>Guider la rotation du capot</w:t>
            </w:r>
          </w:p>
        </w:tc>
        <w:tc>
          <w:tcPr>
            <w:tcW w:w="851" w:type="dxa"/>
            <w:vAlign w:val="center"/>
          </w:tcPr>
          <w:p w14:paraId="0E23559E" w14:textId="77777777" w:rsidR="002A15E2" w:rsidRPr="00E06A6F" w:rsidRDefault="002A15E2" w:rsidP="00A04A08">
            <w:pPr>
              <w:jc w:val="center"/>
              <w:rPr>
                <w:rFonts w:ascii="Arial" w:hAnsi="Arial" w:cs="Arial"/>
              </w:rPr>
            </w:pPr>
          </w:p>
        </w:tc>
      </w:tr>
      <w:tr w:rsidR="002A15E2" w:rsidRPr="00E06A6F" w14:paraId="71DF4C4F" w14:textId="77777777">
        <w:trPr>
          <w:trHeight w:val="340"/>
          <w:jc w:val="center"/>
        </w:trPr>
        <w:tc>
          <w:tcPr>
            <w:tcW w:w="8505" w:type="dxa"/>
            <w:vAlign w:val="center"/>
          </w:tcPr>
          <w:p w14:paraId="76C54FD2" w14:textId="77777777" w:rsidR="002A15E2" w:rsidRPr="00E06A6F" w:rsidRDefault="002A15E2" w:rsidP="00A04A08">
            <w:pPr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</w:rPr>
              <w:t>Absorber de l’énergie pneumatique</w:t>
            </w:r>
          </w:p>
        </w:tc>
        <w:tc>
          <w:tcPr>
            <w:tcW w:w="851" w:type="dxa"/>
            <w:vAlign w:val="center"/>
          </w:tcPr>
          <w:p w14:paraId="0A942F17" w14:textId="77777777" w:rsidR="002A15E2" w:rsidRPr="00E06A6F" w:rsidRDefault="002A15E2" w:rsidP="00A04A08">
            <w:pPr>
              <w:jc w:val="center"/>
              <w:rPr>
                <w:rFonts w:ascii="Arial" w:hAnsi="Arial" w:cs="Arial"/>
              </w:rPr>
            </w:pPr>
          </w:p>
        </w:tc>
      </w:tr>
      <w:tr w:rsidR="002A15E2" w:rsidRPr="00E06A6F" w14:paraId="2105F439" w14:textId="77777777">
        <w:trPr>
          <w:trHeight w:val="340"/>
          <w:jc w:val="center"/>
        </w:trPr>
        <w:tc>
          <w:tcPr>
            <w:tcW w:w="8505" w:type="dxa"/>
            <w:vAlign w:val="center"/>
          </w:tcPr>
          <w:p w14:paraId="1E7F736E" w14:textId="77777777" w:rsidR="002A15E2" w:rsidRPr="00E06A6F" w:rsidRDefault="002A15E2" w:rsidP="00A04A08">
            <w:pPr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</w:rPr>
              <w:t>Empêcher la fermeture du capot</w:t>
            </w:r>
          </w:p>
        </w:tc>
        <w:tc>
          <w:tcPr>
            <w:tcW w:w="851" w:type="dxa"/>
            <w:vAlign w:val="center"/>
          </w:tcPr>
          <w:p w14:paraId="1A7BF8D6" w14:textId="77777777" w:rsidR="002A15E2" w:rsidRPr="00E06A6F" w:rsidRDefault="002A15E2" w:rsidP="00A04A08">
            <w:pPr>
              <w:jc w:val="center"/>
              <w:rPr>
                <w:rFonts w:ascii="Arial" w:hAnsi="Arial" w:cs="Arial"/>
              </w:rPr>
            </w:pPr>
          </w:p>
        </w:tc>
      </w:tr>
      <w:tr w:rsidR="002A15E2" w:rsidRPr="00E06A6F" w14:paraId="79CA7BF1" w14:textId="77777777">
        <w:trPr>
          <w:trHeight w:val="340"/>
          <w:jc w:val="center"/>
        </w:trPr>
        <w:tc>
          <w:tcPr>
            <w:tcW w:w="8505" w:type="dxa"/>
            <w:vAlign w:val="center"/>
          </w:tcPr>
          <w:p w14:paraId="7C76F74F" w14:textId="77777777" w:rsidR="002A15E2" w:rsidRPr="00E06A6F" w:rsidRDefault="002A15E2" w:rsidP="00A04A08">
            <w:pPr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</w:rPr>
              <w:t>Assister la manœuvre de l’opérateur</w:t>
            </w:r>
          </w:p>
        </w:tc>
        <w:tc>
          <w:tcPr>
            <w:tcW w:w="851" w:type="dxa"/>
            <w:vAlign w:val="center"/>
          </w:tcPr>
          <w:p w14:paraId="7AFA9246" w14:textId="77777777" w:rsidR="002A15E2" w:rsidRPr="00E06A6F" w:rsidRDefault="002A15E2" w:rsidP="00A04A08">
            <w:pPr>
              <w:jc w:val="center"/>
              <w:rPr>
                <w:rFonts w:ascii="Arial" w:hAnsi="Arial" w:cs="Arial"/>
              </w:rPr>
            </w:pPr>
          </w:p>
        </w:tc>
      </w:tr>
      <w:tr w:rsidR="002A15E2" w:rsidRPr="00E06A6F" w14:paraId="3F66DBE5" w14:textId="77777777">
        <w:trPr>
          <w:trHeight w:val="340"/>
          <w:jc w:val="center"/>
        </w:trPr>
        <w:tc>
          <w:tcPr>
            <w:tcW w:w="8505" w:type="dxa"/>
            <w:vAlign w:val="center"/>
          </w:tcPr>
          <w:p w14:paraId="6801B7C5" w14:textId="77777777" w:rsidR="002A15E2" w:rsidRPr="00E06A6F" w:rsidRDefault="002A15E2" w:rsidP="00A04A08">
            <w:pPr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</w:rPr>
              <w:t>Guider le capot en translation</w:t>
            </w:r>
          </w:p>
        </w:tc>
        <w:tc>
          <w:tcPr>
            <w:tcW w:w="851" w:type="dxa"/>
            <w:vAlign w:val="center"/>
          </w:tcPr>
          <w:p w14:paraId="24F3FE13" w14:textId="77777777" w:rsidR="002A15E2" w:rsidRPr="00E06A6F" w:rsidRDefault="002A15E2" w:rsidP="00A04A08">
            <w:pPr>
              <w:jc w:val="center"/>
              <w:rPr>
                <w:rFonts w:ascii="Arial" w:hAnsi="Arial" w:cs="Arial"/>
              </w:rPr>
            </w:pPr>
          </w:p>
        </w:tc>
      </w:tr>
      <w:tr w:rsidR="002A15E2" w:rsidRPr="00E06A6F" w14:paraId="7C59E93E" w14:textId="77777777">
        <w:trPr>
          <w:trHeight w:val="340"/>
          <w:jc w:val="center"/>
        </w:trPr>
        <w:tc>
          <w:tcPr>
            <w:tcW w:w="8505" w:type="dxa"/>
            <w:vAlign w:val="center"/>
          </w:tcPr>
          <w:p w14:paraId="680EB47C" w14:textId="77777777" w:rsidR="002A15E2" w:rsidRPr="00E06A6F" w:rsidRDefault="002A15E2" w:rsidP="00A04A08">
            <w:pPr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</w:rPr>
              <w:t>Absorber de l’énergie mécanique</w:t>
            </w:r>
          </w:p>
        </w:tc>
        <w:tc>
          <w:tcPr>
            <w:tcW w:w="851" w:type="dxa"/>
            <w:vAlign w:val="center"/>
          </w:tcPr>
          <w:p w14:paraId="172EE027" w14:textId="77777777" w:rsidR="002A15E2" w:rsidRPr="00E06A6F" w:rsidRDefault="002A15E2" w:rsidP="00A04A08">
            <w:pPr>
              <w:jc w:val="center"/>
              <w:rPr>
                <w:rFonts w:ascii="Arial" w:hAnsi="Arial" w:cs="Arial"/>
              </w:rPr>
            </w:pPr>
          </w:p>
        </w:tc>
      </w:tr>
    </w:tbl>
    <w:p w14:paraId="2055EEC1" w14:textId="77777777" w:rsidR="002A15E2" w:rsidRPr="00E06A6F" w:rsidRDefault="002A15E2" w:rsidP="002051BB">
      <w:pPr>
        <w:rPr>
          <w:rFonts w:ascii="Arial" w:hAnsi="Arial" w:cs="Arial"/>
          <w:sz w:val="18"/>
        </w:rPr>
      </w:pPr>
    </w:p>
    <w:p w14:paraId="1BB52613" w14:textId="77777777" w:rsidR="002A15E2" w:rsidRPr="00E06A6F" w:rsidRDefault="002A15E2" w:rsidP="002051BB">
      <w:pPr>
        <w:rPr>
          <w:rFonts w:ascii="Arial" w:hAnsi="Arial" w:cs="Arial"/>
          <w:b/>
        </w:rPr>
      </w:pPr>
      <w:r w:rsidRPr="00E06A6F">
        <w:rPr>
          <w:rFonts w:ascii="Arial" w:hAnsi="Arial" w:cs="Arial"/>
          <w:b/>
          <w:bCs/>
        </w:rPr>
        <w:t>1-2</w:t>
      </w:r>
      <w:r w:rsidRPr="00E06A6F">
        <w:rPr>
          <w:rFonts w:ascii="Arial" w:hAnsi="Arial" w:cs="Arial"/>
        </w:rPr>
        <w:t xml:space="preserve"> </w:t>
      </w:r>
      <w:r w:rsidR="00120C02" w:rsidRPr="00E06A6F">
        <w:rPr>
          <w:rFonts w:ascii="Arial" w:hAnsi="Arial" w:cs="Arial"/>
          <w:b/>
        </w:rPr>
        <w:t>Répondre à la question suivante :</w:t>
      </w:r>
      <w:r w:rsidR="00A94BA8" w:rsidRPr="00E06A6F">
        <w:rPr>
          <w:rFonts w:ascii="Arial" w:hAnsi="Arial" w:cs="Arial"/>
          <w:b/>
        </w:rPr>
        <w:t xml:space="preserve"> </w:t>
      </w:r>
      <w:r w:rsidR="007515C1" w:rsidRPr="00E06A6F">
        <w:rPr>
          <w:rFonts w:ascii="Arial" w:hAnsi="Arial" w:cs="Arial"/>
          <w:b/>
        </w:rPr>
        <w:tab/>
      </w:r>
    </w:p>
    <w:p w14:paraId="0F827714" w14:textId="77777777" w:rsidR="002A15E2" w:rsidRPr="00E06A6F" w:rsidRDefault="002A15E2" w:rsidP="002051BB">
      <w:pPr>
        <w:rPr>
          <w:rFonts w:ascii="Arial" w:hAnsi="Arial" w:cs="Arial"/>
          <w:sz w:val="18"/>
        </w:rPr>
      </w:pPr>
    </w:p>
    <w:p w14:paraId="1B1EFB62" w14:textId="0EC86085" w:rsidR="002A15E2" w:rsidRPr="00E06A6F" w:rsidRDefault="002A15E2" w:rsidP="00D63D79">
      <w:pPr>
        <w:tabs>
          <w:tab w:val="right" w:pos="10204"/>
        </w:tabs>
        <w:jc w:val="both"/>
        <w:rPr>
          <w:rFonts w:ascii="Arial" w:hAnsi="Arial" w:cs="Arial"/>
        </w:rPr>
      </w:pPr>
      <w:r w:rsidRPr="00E06A6F">
        <w:rPr>
          <w:rFonts w:ascii="Arial" w:hAnsi="Arial" w:cs="Arial"/>
        </w:rPr>
        <w:t>Lors de l’ouverture du capot, quelle est la (ou quelles sont les) fonction(s) remplie(s) par le</w:t>
      </w:r>
      <w:r w:rsidR="004471FE" w:rsidRPr="00E06A6F">
        <w:rPr>
          <w:rFonts w:ascii="Arial" w:hAnsi="Arial" w:cs="Arial"/>
        </w:rPr>
        <w:t>s</w:t>
      </w:r>
      <w:r w:rsidRPr="00E06A6F">
        <w:rPr>
          <w:rFonts w:ascii="Arial" w:hAnsi="Arial" w:cs="Arial"/>
        </w:rPr>
        <w:t xml:space="preserve"> ressort</w:t>
      </w:r>
      <w:r w:rsidR="004471FE" w:rsidRPr="00E06A6F">
        <w:rPr>
          <w:rFonts w:ascii="Arial" w:hAnsi="Arial" w:cs="Arial"/>
        </w:rPr>
        <w:t>s</w:t>
      </w:r>
      <w:r w:rsidRPr="00E06A6F">
        <w:rPr>
          <w:rFonts w:ascii="Arial" w:hAnsi="Arial" w:cs="Arial"/>
        </w:rPr>
        <w:t xml:space="preserve"> à gaz ?</w:t>
      </w:r>
      <w:r w:rsidR="007515C1" w:rsidRPr="00E06A6F">
        <w:rPr>
          <w:rFonts w:ascii="Arial" w:hAnsi="Arial" w:cs="Arial"/>
          <w:b/>
        </w:rPr>
        <w:t xml:space="preserve"> </w:t>
      </w:r>
      <w:r w:rsidR="00D63D79" w:rsidRPr="00E06A6F">
        <w:rPr>
          <w:rFonts w:ascii="Arial" w:hAnsi="Arial" w:cs="Arial"/>
          <w:b/>
        </w:rPr>
        <w:tab/>
      </w:r>
    </w:p>
    <w:p w14:paraId="0E9E8C29" w14:textId="77777777" w:rsidR="002A15E2" w:rsidRPr="00E06A6F" w:rsidRDefault="002A15E2" w:rsidP="002051BB">
      <w:pPr>
        <w:rPr>
          <w:rFonts w:ascii="Arial" w:hAnsi="Arial" w:cs="Arial"/>
        </w:rPr>
      </w:pPr>
      <w:r w:rsidRPr="00E06A6F">
        <w:rPr>
          <w:rFonts w:ascii="Arial" w:hAnsi="Arial" w:cs="Arial"/>
          <w:b/>
        </w:rPr>
        <w:t>Cocher</w:t>
      </w:r>
      <w:r w:rsidRPr="00E06A6F">
        <w:rPr>
          <w:rFonts w:ascii="Arial" w:hAnsi="Arial" w:cs="Arial"/>
        </w:rPr>
        <w:t xml:space="preserve"> la (ou les) bonne(s) réponse(s).</w:t>
      </w:r>
    </w:p>
    <w:p w14:paraId="7373C527" w14:textId="77777777" w:rsidR="002A15E2" w:rsidRPr="00E06A6F" w:rsidRDefault="002A15E2" w:rsidP="002051BB">
      <w:pPr>
        <w:rPr>
          <w:rFonts w:ascii="Arial" w:hAnsi="Arial" w:cs="Arial"/>
          <w:sz w:val="1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505"/>
        <w:gridCol w:w="851"/>
      </w:tblGrid>
      <w:tr w:rsidR="002A15E2" w:rsidRPr="00E06A6F" w14:paraId="7D72E69D" w14:textId="77777777">
        <w:trPr>
          <w:trHeight w:val="444"/>
          <w:jc w:val="center"/>
        </w:trPr>
        <w:tc>
          <w:tcPr>
            <w:tcW w:w="8505" w:type="dxa"/>
            <w:vAlign w:val="center"/>
          </w:tcPr>
          <w:p w14:paraId="3B5F5537" w14:textId="77777777" w:rsidR="002A15E2" w:rsidRPr="00E06A6F" w:rsidRDefault="00120C02" w:rsidP="00A04A08">
            <w:pPr>
              <w:jc w:val="center"/>
              <w:rPr>
                <w:rFonts w:ascii="Arial" w:hAnsi="Arial" w:cs="Arial"/>
                <w:b/>
              </w:rPr>
            </w:pPr>
            <w:r w:rsidRPr="00E06A6F">
              <w:rPr>
                <w:rFonts w:ascii="Arial" w:hAnsi="Arial" w:cs="Arial"/>
                <w:b/>
              </w:rPr>
              <w:t>FONCTIONS PROPOSÉ</w:t>
            </w:r>
            <w:r w:rsidR="002A15E2" w:rsidRPr="00E06A6F">
              <w:rPr>
                <w:rFonts w:ascii="Arial" w:hAnsi="Arial" w:cs="Arial"/>
                <w:b/>
              </w:rPr>
              <w:t>ES</w:t>
            </w:r>
          </w:p>
        </w:tc>
        <w:tc>
          <w:tcPr>
            <w:tcW w:w="851" w:type="dxa"/>
            <w:tcBorders>
              <w:top w:val="nil"/>
              <w:right w:val="nil"/>
            </w:tcBorders>
          </w:tcPr>
          <w:p w14:paraId="5354F61F" w14:textId="77777777" w:rsidR="002A15E2" w:rsidRPr="00E06A6F" w:rsidRDefault="002A15E2" w:rsidP="00A04A08">
            <w:pPr>
              <w:rPr>
                <w:rFonts w:ascii="Arial" w:hAnsi="Arial" w:cs="Arial"/>
                <w:b/>
              </w:rPr>
            </w:pPr>
          </w:p>
        </w:tc>
      </w:tr>
      <w:tr w:rsidR="002A15E2" w:rsidRPr="00E06A6F" w14:paraId="1D7486BB" w14:textId="77777777">
        <w:trPr>
          <w:trHeight w:val="340"/>
          <w:jc w:val="center"/>
        </w:trPr>
        <w:tc>
          <w:tcPr>
            <w:tcW w:w="8505" w:type="dxa"/>
            <w:vAlign w:val="center"/>
          </w:tcPr>
          <w:p w14:paraId="3C060FB1" w14:textId="77777777" w:rsidR="002A15E2" w:rsidRPr="00E06A6F" w:rsidRDefault="002A15E2" w:rsidP="00A04A08">
            <w:pPr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</w:rPr>
              <w:t>Guider la rotation du capot</w:t>
            </w:r>
          </w:p>
        </w:tc>
        <w:tc>
          <w:tcPr>
            <w:tcW w:w="851" w:type="dxa"/>
            <w:vAlign w:val="center"/>
          </w:tcPr>
          <w:p w14:paraId="4F94E07A" w14:textId="77777777" w:rsidR="002A15E2" w:rsidRPr="00E06A6F" w:rsidRDefault="002A15E2" w:rsidP="00A04A08">
            <w:pPr>
              <w:jc w:val="center"/>
              <w:rPr>
                <w:rFonts w:ascii="Arial" w:hAnsi="Arial" w:cs="Arial"/>
              </w:rPr>
            </w:pPr>
          </w:p>
        </w:tc>
      </w:tr>
      <w:tr w:rsidR="002A15E2" w:rsidRPr="00E06A6F" w14:paraId="6C1DEAC4" w14:textId="77777777">
        <w:trPr>
          <w:trHeight w:val="340"/>
          <w:jc w:val="center"/>
        </w:trPr>
        <w:tc>
          <w:tcPr>
            <w:tcW w:w="8505" w:type="dxa"/>
            <w:vAlign w:val="center"/>
          </w:tcPr>
          <w:p w14:paraId="1A6188AE" w14:textId="77777777" w:rsidR="002A15E2" w:rsidRPr="00E06A6F" w:rsidRDefault="002A15E2" w:rsidP="00A04A08">
            <w:pPr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</w:rPr>
              <w:t>Restituer de l’énergie pneumatique</w:t>
            </w:r>
          </w:p>
        </w:tc>
        <w:tc>
          <w:tcPr>
            <w:tcW w:w="851" w:type="dxa"/>
            <w:vAlign w:val="center"/>
          </w:tcPr>
          <w:p w14:paraId="2AC53F66" w14:textId="77777777" w:rsidR="002A15E2" w:rsidRPr="00E06A6F" w:rsidRDefault="002A15E2" w:rsidP="00A04A08">
            <w:pPr>
              <w:jc w:val="center"/>
              <w:rPr>
                <w:rFonts w:ascii="Arial" w:hAnsi="Arial" w:cs="Arial"/>
              </w:rPr>
            </w:pPr>
          </w:p>
        </w:tc>
      </w:tr>
      <w:tr w:rsidR="002A15E2" w:rsidRPr="00E06A6F" w14:paraId="5533D7AC" w14:textId="77777777">
        <w:trPr>
          <w:trHeight w:val="340"/>
          <w:jc w:val="center"/>
        </w:trPr>
        <w:tc>
          <w:tcPr>
            <w:tcW w:w="8505" w:type="dxa"/>
            <w:vAlign w:val="center"/>
          </w:tcPr>
          <w:p w14:paraId="52C462AE" w14:textId="77777777" w:rsidR="002A15E2" w:rsidRPr="00E06A6F" w:rsidRDefault="002A15E2" w:rsidP="00A04A08">
            <w:pPr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</w:rPr>
              <w:t>Empêcher l’ouverture du capot</w:t>
            </w:r>
          </w:p>
        </w:tc>
        <w:tc>
          <w:tcPr>
            <w:tcW w:w="851" w:type="dxa"/>
            <w:vAlign w:val="center"/>
          </w:tcPr>
          <w:p w14:paraId="530A8241" w14:textId="77777777" w:rsidR="002A15E2" w:rsidRPr="00E06A6F" w:rsidRDefault="002A15E2" w:rsidP="00A04A08">
            <w:pPr>
              <w:jc w:val="center"/>
              <w:rPr>
                <w:rFonts w:ascii="Arial" w:hAnsi="Arial" w:cs="Arial"/>
              </w:rPr>
            </w:pPr>
          </w:p>
        </w:tc>
      </w:tr>
      <w:tr w:rsidR="002A15E2" w:rsidRPr="00E06A6F" w14:paraId="202CF3B3" w14:textId="77777777">
        <w:trPr>
          <w:trHeight w:val="340"/>
          <w:jc w:val="center"/>
        </w:trPr>
        <w:tc>
          <w:tcPr>
            <w:tcW w:w="8505" w:type="dxa"/>
            <w:vAlign w:val="center"/>
          </w:tcPr>
          <w:p w14:paraId="40E5B614" w14:textId="77777777" w:rsidR="002A15E2" w:rsidRPr="00E06A6F" w:rsidRDefault="002A15E2" w:rsidP="00A04A08">
            <w:pPr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</w:rPr>
              <w:t>Assister la manœuvre de l’opérateur</w:t>
            </w:r>
          </w:p>
        </w:tc>
        <w:tc>
          <w:tcPr>
            <w:tcW w:w="851" w:type="dxa"/>
            <w:vAlign w:val="center"/>
          </w:tcPr>
          <w:p w14:paraId="4786F9E0" w14:textId="77777777" w:rsidR="002A15E2" w:rsidRPr="00E06A6F" w:rsidRDefault="002A15E2" w:rsidP="00A04A08">
            <w:pPr>
              <w:jc w:val="center"/>
              <w:rPr>
                <w:rFonts w:ascii="Arial" w:hAnsi="Arial" w:cs="Arial"/>
              </w:rPr>
            </w:pPr>
          </w:p>
        </w:tc>
      </w:tr>
      <w:tr w:rsidR="002A15E2" w:rsidRPr="00E06A6F" w14:paraId="410F0978" w14:textId="77777777">
        <w:trPr>
          <w:trHeight w:val="340"/>
          <w:jc w:val="center"/>
        </w:trPr>
        <w:tc>
          <w:tcPr>
            <w:tcW w:w="8505" w:type="dxa"/>
            <w:vAlign w:val="center"/>
          </w:tcPr>
          <w:p w14:paraId="778DCE06" w14:textId="77777777" w:rsidR="002A15E2" w:rsidRPr="00E06A6F" w:rsidRDefault="002A15E2" w:rsidP="00A04A08">
            <w:pPr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</w:rPr>
              <w:t>Guider le capot en translation</w:t>
            </w:r>
          </w:p>
        </w:tc>
        <w:tc>
          <w:tcPr>
            <w:tcW w:w="851" w:type="dxa"/>
            <w:vAlign w:val="center"/>
          </w:tcPr>
          <w:p w14:paraId="1625BEA2" w14:textId="77777777" w:rsidR="002A15E2" w:rsidRPr="00E06A6F" w:rsidRDefault="002A15E2" w:rsidP="00A04A08">
            <w:pPr>
              <w:jc w:val="center"/>
              <w:rPr>
                <w:rFonts w:ascii="Arial" w:hAnsi="Arial" w:cs="Arial"/>
              </w:rPr>
            </w:pPr>
          </w:p>
        </w:tc>
      </w:tr>
      <w:tr w:rsidR="002A15E2" w:rsidRPr="00E06A6F" w14:paraId="1B54160E" w14:textId="77777777">
        <w:trPr>
          <w:trHeight w:val="340"/>
          <w:jc w:val="center"/>
        </w:trPr>
        <w:tc>
          <w:tcPr>
            <w:tcW w:w="8505" w:type="dxa"/>
            <w:vAlign w:val="center"/>
          </w:tcPr>
          <w:p w14:paraId="78EB1868" w14:textId="77777777" w:rsidR="002A15E2" w:rsidRPr="00E06A6F" w:rsidRDefault="002A15E2" w:rsidP="00A04A08">
            <w:pPr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</w:rPr>
              <w:t>Restituer de l’énergie mécanique</w:t>
            </w:r>
          </w:p>
        </w:tc>
        <w:tc>
          <w:tcPr>
            <w:tcW w:w="851" w:type="dxa"/>
            <w:vAlign w:val="center"/>
          </w:tcPr>
          <w:p w14:paraId="6E14497C" w14:textId="77777777" w:rsidR="002A15E2" w:rsidRPr="00E06A6F" w:rsidRDefault="002A15E2" w:rsidP="00A04A08">
            <w:pPr>
              <w:jc w:val="center"/>
              <w:rPr>
                <w:rFonts w:ascii="Arial" w:hAnsi="Arial" w:cs="Arial"/>
              </w:rPr>
            </w:pPr>
          </w:p>
        </w:tc>
      </w:tr>
    </w:tbl>
    <w:p w14:paraId="03DEE23E" w14:textId="77777777" w:rsidR="002A15E2" w:rsidRPr="00E06A6F" w:rsidRDefault="002A15E2" w:rsidP="002051BB">
      <w:pPr>
        <w:rPr>
          <w:rFonts w:ascii="Arial" w:hAnsi="Arial" w:cs="Arial"/>
        </w:rPr>
      </w:pPr>
    </w:p>
    <w:p w14:paraId="189A1F1F" w14:textId="77777777" w:rsidR="002A15E2" w:rsidRPr="00E06A6F" w:rsidRDefault="002A15E2" w:rsidP="00FE0517">
      <w:pPr>
        <w:pStyle w:val="Corpsdetexte"/>
        <w:jc w:val="both"/>
        <w:rPr>
          <w:b/>
          <w:bCs/>
          <w:sz w:val="28"/>
          <w:szCs w:val="28"/>
        </w:rPr>
      </w:pPr>
      <w:r w:rsidRPr="00E06A6F">
        <w:rPr>
          <w:b/>
          <w:bCs/>
          <w:sz w:val="28"/>
          <w:szCs w:val="28"/>
        </w:rPr>
        <w:t>Analyse des liaisons participant à l’articulation du capot par rapport au châssis</w:t>
      </w:r>
    </w:p>
    <w:p w14:paraId="6BA89D62" w14:textId="77777777" w:rsidR="002A15E2" w:rsidRPr="00E06A6F" w:rsidRDefault="002A15E2" w:rsidP="002051BB">
      <w:pPr>
        <w:rPr>
          <w:rFonts w:ascii="Arial" w:hAnsi="Arial" w:cs="Arial"/>
          <w:sz w:val="18"/>
          <w:szCs w:val="18"/>
        </w:rPr>
      </w:pPr>
    </w:p>
    <w:p w14:paraId="3EAAB07D" w14:textId="77777777" w:rsidR="002A15E2" w:rsidRPr="00E06A6F" w:rsidRDefault="002A15E2" w:rsidP="00135C63">
      <w:pPr>
        <w:jc w:val="both"/>
        <w:rPr>
          <w:rFonts w:ascii="Arial" w:hAnsi="Arial" w:cs="Arial"/>
        </w:rPr>
      </w:pPr>
      <w:r w:rsidRPr="00E06A6F">
        <w:rPr>
          <w:rFonts w:ascii="Arial" w:hAnsi="Arial" w:cs="Arial"/>
          <w:b/>
          <w:bCs/>
          <w:u w:val="single"/>
        </w:rPr>
        <w:t>Objectif</w:t>
      </w:r>
      <w:r w:rsidRPr="00E06A6F">
        <w:rPr>
          <w:rFonts w:ascii="Arial" w:hAnsi="Arial" w:cs="Arial"/>
          <w:b/>
          <w:bCs/>
        </w:rPr>
        <w:t> :</w:t>
      </w:r>
      <w:r w:rsidRPr="00E06A6F">
        <w:rPr>
          <w:rFonts w:ascii="Arial" w:hAnsi="Arial" w:cs="Arial"/>
        </w:rPr>
        <w:t xml:space="preserve"> Déterminer les liaisons entre les différentes parties du sy</w:t>
      </w:r>
      <w:r w:rsidR="000F6D8D" w:rsidRPr="00E06A6F">
        <w:rPr>
          <w:rFonts w:ascii="Arial" w:hAnsi="Arial" w:cs="Arial"/>
        </w:rPr>
        <w:t xml:space="preserve">stème étudié pour vérifier les </w:t>
      </w:r>
      <w:r w:rsidRPr="00E06A6F">
        <w:rPr>
          <w:rFonts w:ascii="Arial" w:hAnsi="Arial" w:cs="Arial"/>
        </w:rPr>
        <w:t>solutions technologiques utilisées.</w:t>
      </w:r>
    </w:p>
    <w:p w14:paraId="354176DD" w14:textId="77777777" w:rsidR="002A15E2" w:rsidRPr="00E06A6F" w:rsidRDefault="002A15E2" w:rsidP="002051BB">
      <w:pPr>
        <w:rPr>
          <w:rFonts w:ascii="Arial" w:hAnsi="Arial" w:cs="Arial"/>
          <w:sz w:val="18"/>
          <w:szCs w:val="18"/>
        </w:rPr>
      </w:pPr>
    </w:p>
    <w:p w14:paraId="2B79D2C1" w14:textId="77777777" w:rsidR="002A15E2" w:rsidRPr="00E06A6F" w:rsidRDefault="002A15E2" w:rsidP="00012DED">
      <w:pPr>
        <w:ind w:left="1680" w:hanging="1680"/>
        <w:rPr>
          <w:rFonts w:ascii="Arial" w:hAnsi="Arial" w:cs="Arial"/>
          <w:b/>
          <w:bCs/>
          <w:u w:val="single"/>
        </w:rPr>
      </w:pPr>
      <w:r w:rsidRPr="00E06A6F">
        <w:rPr>
          <w:rFonts w:ascii="Arial" w:hAnsi="Arial" w:cs="Arial"/>
          <w:b/>
          <w:bCs/>
          <w:u w:val="single"/>
        </w:rPr>
        <w:t>Hypothèses</w:t>
      </w:r>
      <w:r w:rsidRPr="00E06A6F">
        <w:rPr>
          <w:rFonts w:ascii="Arial" w:hAnsi="Arial" w:cs="Arial"/>
          <w:b/>
          <w:bCs/>
          <w:i/>
        </w:rPr>
        <w:t> :</w:t>
      </w:r>
    </w:p>
    <w:p w14:paraId="7B97011D" w14:textId="77777777" w:rsidR="002A15E2" w:rsidRPr="00E06A6F" w:rsidRDefault="002A15E2" w:rsidP="00FE0517">
      <w:pPr>
        <w:spacing w:before="120" w:after="120"/>
        <w:ind w:left="1843" w:hanging="283"/>
        <w:jc w:val="both"/>
        <w:rPr>
          <w:rFonts w:ascii="Arial" w:hAnsi="Arial" w:cs="Arial"/>
        </w:rPr>
      </w:pPr>
      <w:r w:rsidRPr="00E06A6F">
        <w:rPr>
          <w:rFonts w:ascii="Arial" w:hAnsi="Arial" w:cs="Arial"/>
        </w:rPr>
        <w:t xml:space="preserve"> - Les 2 articulations étant symétriques par rapport à l’axe du véhicule, on </w:t>
      </w:r>
      <w:r w:rsidR="00792F18" w:rsidRPr="00E06A6F">
        <w:rPr>
          <w:rFonts w:ascii="Arial" w:hAnsi="Arial" w:cs="Arial"/>
        </w:rPr>
        <w:t>n’</w:t>
      </w:r>
      <w:r w:rsidRPr="00E06A6F">
        <w:rPr>
          <w:rFonts w:ascii="Arial" w:hAnsi="Arial" w:cs="Arial"/>
        </w:rPr>
        <w:t>étudiera qu’une seule articulation.</w:t>
      </w:r>
    </w:p>
    <w:p w14:paraId="6B12AEEB" w14:textId="77777777" w:rsidR="002A15E2" w:rsidRPr="00E06A6F" w:rsidRDefault="002A15E2" w:rsidP="00FE0517">
      <w:pPr>
        <w:tabs>
          <w:tab w:val="left" w:pos="1843"/>
        </w:tabs>
        <w:spacing w:before="120" w:after="120"/>
        <w:ind w:left="1560"/>
        <w:rPr>
          <w:rFonts w:ascii="Arial" w:hAnsi="Arial" w:cs="Arial"/>
        </w:rPr>
      </w:pPr>
      <w:r w:rsidRPr="00E06A6F">
        <w:rPr>
          <w:rFonts w:ascii="Arial" w:hAnsi="Arial" w:cs="Arial"/>
        </w:rPr>
        <w:t xml:space="preserve"> - </w:t>
      </w:r>
      <w:r w:rsidR="00FE0517" w:rsidRPr="00E06A6F">
        <w:rPr>
          <w:rFonts w:ascii="Arial" w:hAnsi="Arial" w:cs="Arial"/>
        </w:rPr>
        <w:tab/>
      </w:r>
      <w:r w:rsidRPr="00E06A6F">
        <w:rPr>
          <w:rFonts w:ascii="Arial" w:hAnsi="Arial" w:cs="Arial"/>
        </w:rPr>
        <w:t>Tous les mouvements sont contenus dans le plan (O, x, y).</w:t>
      </w:r>
    </w:p>
    <w:p w14:paraId="46CD511A" w14:textId="77777777" w:rsidR="002A15E2" w:rsidRPr="00E06A6F" w:rsidRDefault="002A15E2" w:rsidP="00FE0517">
      <w:pPr>
        <w:tabs>
          <w:tab w:val="left" w:pos="1843"/>
        </w:tabs>
        <w:spacing w:before="120" w:after="120"/>
        <w:ind w:left="1560"/>
        <w:rPr>
          <w:rFonts w:ascii="Arial" w:hAnsi="Arial" w:cs="Arial"/>
        </w:rPr>
      </w:pPr>
      <w:r w:rsidRPr="00E06A6F">
        <w:rPr>
          <w:rFonts w:ascii="Arial" w:hAnsi="Arial" w:cs="Arial"/>
        </w:rPr>
        <w:t xml:space="preserve"> - </w:t>
      </w:r>
      <w:r w:rsidR="00FE0517" w:rsidRPr="00E06A6F">
        <w:rPr>
          <w:rFonts w:ascii="Arial" w:hAnsi="Arial" w:cs="Arial"/>
        </w:rPr>
        <w:tab/>
      </w:r>
      <w:r w:rsidRPr="00E06A6F">
        <w:rPr>
          <w:rFonts w:ascii="Arial" w:hAnsi="Arial" w:cs="Arial"/>
        </w:rPr>
        <w:t>Les frottements et jeux sont négligés.</w:t>
      </w:r>
    </w:p>
    <w:p w14:paraId="4DAD234B" w14:textId="77777777" w:rsidR="002A15E2" w:rsidRPr="00E06A6F" w:rsidRDefault="002A15E2" w:rsidP="002051BB">
      <w:pPr>
        <w:rPr>
          <w:rFonts w:ascii="Arial" w:hAnsi="Arial" w:cs="Arial"/>
          <w:sz w:val="16"/>
          <w:szCs w:val="16"/>
        </w:rPr>
        <w:sectPr w:rsidR="002A15E2" w:rsidRPr="00E06A6F" w:rsidSect="00151797">
          <w:pgSz w:w="11906" w:h="16838"/>
          <w:pgMar w:top="851" w:right="851" w:bottom="851" w:left="851" w:header="709" w:footer="227" w:gutter="0"/>
          <w:cols w:space="708"/>
          <w:docGrid w:linePitch="360"/>
        </w:sectPr>
      </w:pPr>
    </w:p>
    <w:p w14:paraId="062FCDB7" w14:textId="77777777" w:rsidR="00060809" w:rsidRPr="00E06A6F" w:rsidRDefault="00060809" w:rsidP="002051BB">
      <w:pPr>
        <w:rPr>
          <w:rFonts w:ascii="Arial" w:hAnsi="Arial" w:cs="Arial"/>
          <w:sz w:val="10"/>
          <w:szCs w:val="10"/>
        </w:rPr>
      </w:pPr>
    </w:p>
    <w:p w14:paraId="72F3944F" w14:textId="77777777" w:rsidR="002A15E2" w:rsidRPr="00E06A6F" w:rsidRDefault="002A15E2" w:rsidP="002657F7">
      <w:pPr>
        <w:jc w:val="both"/>
        <w:rPr>
          <w:rFonts w:ascii="Arial" w:hAnsi="Arial" w:cs="Arial"/>
        </w:rPr>
      </w:pPr>
      <w:r w:rsidRPr="00E06A6F">
        <w:rPr>
          <w:rFonts w:ascii="Arial" w:hAnsi="Arial" w:cs="Arial"/>
        </w:rPr>
        <w:t xml:space="preserve">Pour permettre une étude plus aisée, les </w:t>
      </w:r>
      <w:r w:rsidRPr="00E06A6F">
        <w:rPr>
          <w:rFonts w:ascii="Arial" w:hAnsi="Arial" w:cs="Arial"/>
          <w:u w:val="single"/>
        </w:rPr>
        <w:t>classes d’équivalence</w:t>
      </w:r>
      <w:r w:rsidR="00D63D79" w:rsidRPr="00E06A6F">
        <w:rPr>
          <w:rFonts w:ascii="Arial" w:hAnsi="Arial" w:cs="Arial"/>
          <w:u w:val="single"/>
        </w:rPr>
        <w:t>s</w:t>
      </w:r>
      <w:r w:rsidRPr="00E06A6F">
        <w:rPr>
          <w:rFonts w:ascii="Arial" w:hAnsi="Arial" w:cs="Arial"/>
          <w:u w:val="single"/>
        </w:rPr>
        <w:t xml:space="preserve"> cinématiques</w:t>
      </w:r>
      <w:r w:rsidRPr="00E06A6F">
        <w:rPr>
          <w:rFonts w:ascii="Arial" w:hAnsi="Arial" w:cs="Arial"/>
        </w:rPr>
        <w:t xml:space="preserve"> sont données</w:t>
      </w:r>
      <w:r w:rsidR="00894DFF" w:rsidRPr="00E06A6F">
        <w:rPr>
          <w:rFonts w:ascii="Arial" w:hAnsi="Arial" w:cs="Arial"/>
        </w:rPr>
        <w:t xml:space="preserve"> à partir du document </w:t>
      </w:r>
      <w:r w:rsidR="007B5665" w:rsidRPr="00E06A6F">
        <w:rPr>
          <w:rFonts w:ascii="Arial" w:hAnsi="Arial" w:cs="Arial"/>
          <w:b/>
        </w:rPr>
        <w:t xml:space="preserve">DT </w:t>
      </w:r>
      <w:r w:rsidR="00957F25" w:rsidRPr="00E06A6F">
        <w:rPr>
          <w:rFonts w:ascii="Arial" w:hAnsi="Arial" w:cs="Arial"/>
          <w:b/>
        </w:rPr>
        <w:t xml:space="preserve">page </w:t>
      </w:r>
      <w:r w:rsidR="007B5665" w:rsidRPr="00E06A6F">
        <w:rPr>
          <w:rFonts w:ascii="Arial" w:hAnsi="Arial" w:cs="Arial"/>
          <w:b/>
        </w:rPr>
        <w:t>2/7</w:t>
      </w:r>
      <w:r w:rsidR="00894DFF" w:rsidRPr="00E06A6F">
        <w:rPr>
          <w:rFonts w:ascii="Arial" w:hAnsi="Arial" w:cs="Arial"/>
          <w:b/>
        </w:rPr>
        <w:t xml:space="preserve"> </w:t>
      </w:r>
      <w:r w:rsidR="00894DFF" w:rsidRPr="00E06A6F">
        <w:rPr>
          <w:rFonts w:ascii="Arial" w:hAnsi="Arial" w:cs="Arial"/>
        </w:rPr>
        <w:t xml:space="preserve">: </w:t>
      </w:r>
    </w:p>
    <w:p w14:paraId="058D88B3" w14:textId="77777777" w:rsidR="002A15E2" w:rsidRPr="00E06A6F" w:rsidRDefault="002A15E2">
      <w:pPr>
        <w:rPr>
          <w:sz w:val="16"/>
          <w:szCs w:val="16"/>
        </w:rPr>
      </w:pPr>
    </w:p>
    <w:tbl>
      <w:tblPr>
        <w:tblpPr w:leftFromText="142" w:rightFromText="142" w:vertAnchor="text" w:horzAnchor="margin" w:tblpXSpec="center" w:tblpY="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424"/>
        <w:gridCol w:w="3425"/>
        <w:gridCol w:w="3425"/>
      </w:tblGrid>
      <w:tr w:rsidR="002A15E2" w:rsidRPr="00E06A6F" w14:paraId="4FF6479F" w14:textId="77777777" w:rsidTr="00857ED8">
        <w:tc>
          <w:tcPr>
            <w:tcW w:w="3424" w:type="dxa"/>
          </w:tcPr>
          <w:p w14:paraId="21C1E105" w14:textId="77777777" w:rsidR="002A15E2" w:rsidRPr="00E06A6F" w:rsidRDefault="002A15E2" w:rsidP="00555727">
            <w:pPr>
              <w:pStyle w:val="Titre3"/>
              <w:spacing w:before="120" w:after="120"/>
              <w:jc w:val="center"/>
              <w:rPr>
                <w:rFonts w:ascii="Arial" w:eastAsia="Times New Roman" w:hAnsi="Arial" w:cs="Arial"/>
                <w:sz w:val="22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sz w:val="22"/>
                <w:szCs w:val="22"/>
                <w:lang w:val="fr-FR" w:eastAsia="fr-FR"/>
              </w:rPr>
              <w:t>Repère de la classe d’équivalence cinématique</w:t>
            </w:r>
          </w:p>
        </w:tc>
        <w:tc>
          <w:tcPr>
            <w:tcW w:w="3425" w:type="dxa"/>
          </w:tcPr>
          <w:p w14:paraId="25E233D1" w14:textId="77777777" w:rsidR="002A15E2" w:rsidRPr="00E06A6F" w:rsidRDefault="002A15E2" w:rsidP="00555727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  <w:sz w:val="22"/>
                <w:szCs w:val="22"/>
              </w:rPr>
              <w:t>Nom de la classe d’équivalence cinématique</w:t>
            </w:r>
          </w:p>
        </w:tc>
        <w:tc>
          <w:tcPr>
            <w:tcW w:w="3425" w:type="dxa"/>
          </w:tcPr>
          <w:p w14:paraId="71EA98D6" w14:textId="77777777" w:rsidR="002A15E2" w:rsidRPr="00E06A6F" w:rsidRDefault="002A15E2" w:rsidP="00555727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  <w:sz w:val="22"/>
                <w:szCs w:val="22"/>
              </w:rPr>
              <w:t>Pièce</w:t>
            </w:r>
            <w:r w:rsidR="00957F25" w:rsidRPr="00E06A6F">
              <w:rPr>
                <w:rFonts w:ascii="Arial" w:hAnsi="Arial" w:cs="Arial"/>
                <w:sz w:val="22"/>
                <w:szCs w:val="22"/>
              </w:rPr>
              <w:t>(</w:t>
            </w:r>
            <w:r w:rsidRPr="00E06A6F">
              <w:rPr>
                <w:rFonts w:ascii="Arial" w:hAnsi="Arial" w:cs="Arial"/>
                <w:sz w:val="22"/>
                <w:szCs w:val="22"/>
              </w:rPr>
              <w:t>s</w:t>
            </w:r>
            <w:r w:rsidR="00957F25" w:rsidRPr="00E06A6F">
              <w:rPr>
                <w:rFonts w:ascii="Arial" w:hAnsi="Arial" w:cs="Arial"/>
                <w:sz w:val="22"/>
                <w:szCs w:val="22"/>
              </w:rPr>
              <w:t>)</w:t>
            </w:r>
            <w:r w:rsidRPr="00E06A6F">
              <w:rPr>
                <w:rFonts w:ascii="Arial" w:hAnsi="Arial" w:cs="Arial"/>
                <w:sz w:val="22"/>
                <w:szCs w:val="22"/>
              </w:rPr>
              <w:t xml:space="preserve"> appartenant à la classe d’équivalence</w:t>
            </w:r>
          </w:p>
        </w:tc>
      </w:tr>
      <w:tr w:rsidR="002A15E2" w:rsidRPr="00E06A6F" w14:paraId="19ECF6E8" w14:textId="77777777" w:rsidTr="00B94C3E">
        <w:trPr>
          <w:trHeight w:val="454"/>
        </w:trPr>
        <w:tc>
          <w:tcPr>
            <w:tcW w:w="3424" w:type="dxa"/>
            <w:vAlign w:val="center"/>
          </w:tcPr>
          <w:p w14:paraId="36267E99" w14:textId="77777777" w:rsidR="002A15E2" w:rsidRPr="00E06A6F" w:rsidRDefault="002A15E2" w:rsidP="00B94C3E">
            <w:pPr>
              <w:jc w:val="center"/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  <w:sz w:val="22"/>
                <w:szCs w:val="22"/>
              </w:rPr>
              <w:t>SE 1</w:t>
            </w:r>
          </w:p>
        </w:tc>
        <w:tc>
          <w:tcPr>
            <w:tcW w:w="3425" w:type="dxa"/>
            <w:vAlign w:val="center"/>
          </w:tcPr>
          <w:p w14:paraId="7DD37345" w14:textId="77777777" w:rsidR="002A15E2" w:rsidRPr="00E06A6F" w:rsidRDefault="002A15E2" w:rsidP="00B94C3E">
            <w:pPr>
              <w:jc w:val="center"/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  <w:sz w:val="22"/>
                <w:szCs w:val="22"/>
              </w:rPr>
              <w:t>Châssis</w:t>
            </w:r>
          </w:p>
        </w:tc>
        <w:tc>
          <w:tcPr>
            <w:tcW w:w="3425" w:type="dxa"/>
            <w:vAlign w:val="center"/>
          </w:tcPr>
          <w:p w14:paraId="33FA070B" w14:textId="77777777" w:rsidR="002A15E2" w:rsidRPr="00E06A6F" w:rsidRDefault="002A15E2" w:rsidP="00B94C3E">
            <w:pPr>
              <w:jc w:val="center"/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  <w:sz w:val="22"/>
                <w:szCs w:val="22"/>
              </w:rPr>
              <w:t>Châssis, 1, axes, cales</w:t>
            </w:r>
          </w:p>
        </w:tc>
      </w:tr>
      <w:tr w:rsidR="002A15E2" w:rsidRPr="00E06A6F" w14:paraId="1CD67942" w14:textId="77777777" w:rsidTr="00B94C3E">
        <w:trPr>
          <w:trHeight w:val="454"/>
        </w:trPr>
        <w:tc>
          <w:tcPr>
            <w:tcW w:w="3424" w:type="dxa"/>
            <w:vAlign w:val="center"/>
          </w:tcPr>
          <w:p w14:paraId="32C8E7D1" w14:textId="77777777" w:rsidR="002A15E2" w:rsidRPr="00E06A6F" w:rsidRDefault="002A15E2" w:rsidP="00B94C3E">
            <w:pPr>
              <w:jc w:val="center"/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  <w:sz w:val="22"/>
                <w:szCs w:val="22"/>
              </w:rPr>
              <w:t>SE 2</w:t>
            </w:r>
          </w:p>
        </w:tc>
        <w:tc>
          <w:tcPr>
            <w:tcW w:w="3425" w:type="dxa"/>
            <w:vAlign w:val="center"/>
          </w:tcPr>
          <w:p w14:paraId="607205FB" w14:textId="77777777" w:rsidR="002A15E2" w:rsidRPr="00E06A6F" w:rsidRDefault="002A15E2" w:rsidP="00B94C3E">
            <w:pPr>
              <w:jc w:val="center"/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  <w:sz w:val="22"/>
                <w:szCs w:val="22"/>
              </w:rPr>
              <w:t>Biellette avant</w:t>
            </w:r>
          </w:p>
        </w:tc>
        <w:tc>
          <w:tcPr>
            <w:tcW w:w="3425" w:type="dxa"/>
            <w:vAlign w:val="center"/>
          </w:tcPr>
          <w:p w14:paraId="115C4BD9" w14:textId="77777777" w:rsidR="002A15E2" w:rsidRPr="00E06A6F" w:rsidRDefault="002A15E2" w:rsidP="00B94C3E">
            <w:pPr>
              <w:jc w:val="center"/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  <w:sz w:val="22"/>
                <w:szCs w:val="22"/>
              </w:rPr>
              <w:t>2</w:t>
            </w:r>
          </w:p>
        </w:tc>
      </w:tr>
      <w:tr w:rsidR="002A15E2" w:rsidRPr="00E06A6F" w14:paraId="1B253EA9" w14:textId="77777777" w:rsidTr="00B94C3E">
        <w:trPr>
          <w:trHeight w:val="454"/>
        </w:trPr>
        <w:tc>
          <w:tcPr>
            <w:tcW w:w="3424" w:type="dxa"/>
            <w:vAlign w:val="center"/>
          </w:tcPr>
          <w:p w14:paraId="6AF6A002" w14:textId="77777777" w:rsidR="002A15E2" w:rsidRPr="00E06A6F" w:rsidRDefault="002A15E2" w:rsidP="00B94C3E">
            <w:pPr>
              <w:jc w:val="center"/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  <w:sz w:val="22"/>
                <w:szCs w:val="22"/>
              </w:rPr>
              <w:t>SE 3</w:t>
            </w:r>
          </w:p>
        </w:tc>
        <w:tc>
          <w:tcPr>
            <w:tcW w:w="3425" w:type="dxa"/>
            <w:vAlign w:val="center"/>
          </w:tcPr>
          <w:p w14:paraId="12654E10" w14:textId="77777777" w:rsidR="002A15E2" w:rsidRPr="00E06A6F" w:rsidRDefault="002A15E2" w:rsidP="00B94C3E">
            <w:pPr>
              <w:jc w:val="center"/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  <w:sz w:val="22"/>
                <w:szCs w:val="22"/>
              </w:rPr>
              <w:t>Biellette arrière</w:t>
            </w:r>
          </w:p>
        </w:tc>
        <w:tc>
          <w:tcPr>
            <w:tcW w:w="3425" w:type="dxa"/>
            <w:vAlign w:val="center"/>
          </w:tcPr>
          <w:p w14:paraId="53706D7D" w14:textId="77777777" w:rsidR="002A15E2" w:rsidRPr="00E06A6F" w:rsidRDefault="002A15E2" w:rsidP="00B94C3E">
            <w:pPr>
              <w:jc w:val="center"/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  <w:sz w:val="22"/>
                <w:szCs w:val="22"/>
              </w:rPr>
              <w:t>3</w:t>
            </w:r>
          </w:p>
        </w:tc>
      </w:tr>
      <w:tr w:rsidR="002A15E2" w:rsidRPr="00E06A6F" w14:paraId="52E30EC2" w14:textId="77777777" w:rsidTr="00B94C3E">
        <w:trPr>
          <w:trHeight w:val="454"/>
        </w:trPr>
        <w:tc>
          <w:tcPr>
            <w:tcW w:w="3424" w:type="dxa"/>
            <w:vAlign w:val="center"/>
          </w:tcPr>
          <w:p w14:paraId="7EE1A299" w14:textId="77777777" w:rsidR="002A15E2" w:rsidRPr="00E06A6F" w:rsidRDefault="002A15E2" w:rsidP="00B94C3E">
            <w:pPr>
              <w:jc w:val="center"/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  <w:sz w:val="22"/>
                <w:szCs w:val="22"/>
              </w:rPr>
              <w:t>SE 4</w:t>
            </w:r>
          </w:p>
        </w:tc>
        <w:tc>
          <w:tcPr>
            <w:tcW w:w="3425" w:type="dxa"/>
            <w:vAlign w:val="center"/>
          </w:tcPr>
          <w:p w14:paraId="3127B32E" w14:textId="77777777" w:rsidR="002A15E2" w:rsidRPr="00E06A6F" w:rsidRDefault="002A15E2" w:rsidP="00B94C3E">
            <w:pPr>
              <w:jc w:val="center"/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  <w:sz w:val="22"/>
                <w:szCs w:val="22"/>
              </w:rPr>
              <w:t>Capot</w:t>
            </w:r>
          </w:p>
        </w:tc>
        <w:tc>
          <w:tcPr>
            <w:tcW w:w="3425" w:type="dxa"/>
            <w:vAlign w:val="center"/>
          </w:tcPr>
          <w:p w14:paraId="5B11BF41" w14:textId="77777777" w:rsidR="002A15E2" w:rsidRPr="00E06A6F" w:rsidRDefault="002A15E2" w:rsidP="00B94C3E">
            <w:pPr>
              <w:jc w:val="center"/>
              <w:rPr>
                <w:rFonts w:ascii="Arial" w:hAnsi="Arial" w:cs="Arial"/>
              </w:rPr>
            </w:pPr>
            <w:r w:rsidRPr="00E06A6F">
              <w:rPr>
                <w:rFonts w:ascii="Arial" w:hAnsi="Arial" w:cs="Arial"/>
                <w:sz w:val="22"/>
                <w:szCs w:val="22"/>
              </w:rPr>
              <w:t>Capot, 4, 5, vis</w:t>
            </w:r>
          </w:p>
        </w:tc>
      </w:tr>
    </w:tbl>
    <w:p w14:paraId="6BBA02C3" w14:textId="77777777" w:rsidR="00857ED8" w:rsidRPr="00E06A6F" w:rsidRDefault="00857ED8" w:rsidP="00D63D79">
      <w:pPr>
        <w:tabs>
          <w:tab w:val="right" w:pos="10204"/>
        </w:tabs>
        <w:rPr>
          <w:rFonts w:ascii="Arial" w:hAnsi="Arial" w:cs="Arial"/>
          <w:b/>
        </w:rPr>
      </w:pPr>
    </w:p>
    <w:p w14:paraId="5A08EE52" w14:textId="073799ED" w:rsidR="002A15E2" w:rsidRPr="00E06A6F" w:rsidRDefault="00957F25" w:rsidP="00D63D79">
      <w:pPr>
        <w:tabs>
          <w:tab w:val="right" w:pos="10204"/>
        </w:tabs>
        <w:rPr>
          <w:rFonts w:ascii="Arial" w:hAnsi="Arial" w:cs="Arial"/>
        </w:rPr>
      </w:pPr>
      <w:r w:rsidRPr="00E06A6F">
        <w:rPr>
          <w:rFonts w:ascii="Arial" w:hAnsi="Arial" w:cs="Arial"/>
          <w:b/>
        </w:rPr>
        <w:t>1-</w:t>
      </w:r>
      <w:r w:rsidR="00857ED8" w:rsidRPr="00E06A6F">
        <w:rPr>
          <w:rFonts w:ascii="Arial" w:hAnsi="Arial" w:cs="Arial"/>
          <w:b/>
        </w:rPr>
        <w:t>3</w:t>
      </w:r>
      <w:r w:rsidR="002A15E2" w:rsidRPr="00E06A6F">
        <w:rPr>
          <w:rFonts w:ascii="Arial" w:hAnsi="Arial" w:cs="Arial"/>
        </w:rPr>
        <w:t xml:space="preserve"> </w:t>
      </w:r>
      <w:r w:rsidR="002A15E2" w:rsidRPr="00E06A6F">
        <w:rPr>
          <w:rFonts w:ascii="Arial" w:hAnsi="Arial" w:cs="Arial"/>
          <w:b/>
        </w:rPr>
        <w:t>Compléter</w:t>
      </w:r>
      <w:r w:rsidR="002A15E2" w:rsidRPr="00E06A6F">
        <w:rPr>
          <w:rFonts w:ascii="Arial" w:hAnsi="Arial" w:cs="Arial"/>
        </w:rPr>
        <w:t xml:space="preserve"> le graphe des liaisons en vous inspirant de la réponse donnée.</w:t>
      </w:r>
      <w:r w:rsidR="00D63D79" w:rsidRPr="00E06A6F">
        <w:rPr>
          <w:rFonts w:ascii="Arial" w:hAnsi="Arial" w:cs="Arial"/>
        </w:rPr>
        <w:t xml:space="preserve"> </w:t>
      </w:r>
      <w:r w:rsidR="00D63D79" w:rsidRPr="00E06A6F">
        <w:rPr>
          <w:rFonts w:ascii="Arial" w:hAnsi="Arial" w:cs="Arial"/>
        </w:rPr>
        <w:tab/>
      </w:r>
    </w:p>
    <w:p w14:paraId="23ABA6D1" w14:textId="77777777" w:rsidR="002A15E2" w:rsidRPr="00E06A6F" w:rsidRDefault="006B6F9F" w:rsidP="00111C6C">
      <w:pPr>
        <w:rPr>
          <w:sz w:val="22"/>
          <w:szCs w:val="22"/>
        </w:rPr>
      </w:pPr>
      <w:r w:rsidRPr="00E06A6F">
        <w:rPr>
          <w:noProof/>
          <w:sz w:val="22"/>
          <w:szCs w:val="22"/>
        </w:rPr>
        <w:pict w14:anchorId="5E66B0B4">
          <v:group id="_x0000_s1326" style="position:absolute;margin-left:35.65pt;margin-top:9.65pt;width:459.75pt;height:135pt;z-index:251623936" coordorigin="1944,5771" coordsize="9195,2700">
            <v:oval id="_x0000_s1038" style="position:absolute;left:1944;top:5771;width:1122;height:1080">
              <v:textbox>
                <w:txbxContent>
                  <w:p w14:paraId="56121A12" w14:textId="77777777" w:rsidR="00600098" w:rsidRDefault="00600098" w:rsidP="00111C6C">
                    <w:pPr>
                      <w:jc w:val="center"/>
                      <w:rPr>
                        <w:rFonts w:ascii="Arial" w:hAnsi="Arial" w:cs="Arial"/>
                        <w:sz w:val="16"/>
                      </w:rPr>
                    </w:pPr>
                  </w:p>
                  <w:p w14:paraId="0F7EFCA8" w14:textId="77777777" w:rsidR="00600098" w:rsidRDefault="00600098" w:rsidP="00111C6C">
                    <w:pPr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SE 4</w:t>
                    </w:r>
                  </w:p>
                </w:txbxContent>
              </v:textbox>
            </v:oval>
            <v:oval id="_x0000_s1037" style="position:absolute;left:6619;top:5771;width:1122;height:1080">
              <v:textbox>
                <w:txbxContent>
                  <w:p w14:paraId="0963608D" w14:textId="77777777" w:rsidR="00600098" w:rsidRDefault="00600098" w:rsidP="00111C6C">
                    <w:pPr>
                      <w:jc w:val="center"/>
                      <w:rPr>
                        <w:rFonts w:ascii="Arial" w:hAnsi="Arial" w:cs="Arial"/>
                        <w:sz w:val="16"/>
                      </w:rPr>
                    </w:pPr>
                  </w:p>
                  <w:p w14:paraId="447BC6D5" w14:textId="77777777" w:rsidR="00600098" w:rsidRDefault="00600098" w:rsidP="00111C6C">
                    <w:pPr>
                      <w:jc w:val="center"/>
                    </w:pPr>
                    <w:r>
                      <w:rPr>
                        <w:rFonts w:ascii="Arial" w:hAnsi="Arial" w:cs="Arial"/>
                      </w:rPr>
                      <w:t>SE 3</w:t>
                    </w:r>
                  </w:p>
                </w:txbxContent>
              </v:textbox>
            </v:oval>
            <v:oval id="_x0000_s1033" style="position:absolute;left:3253;top:7391;width:1122;height:1080">
              <v:textbox>
                <w:txbxContent>
                  <w:p w14:paraId="7E7AADF4" w14:textId="77777777" w:rsidR="00600098" w:rsidRDefault="00600098" w:rsidP="00111C6C">
                    <w:pPr>
                      <w:jc w:val="center"/>
                      <w:rPr>
                        <w:rFonts w:ascii="Arial" w:hAnsi="Arial" w:cs="Arial"/>
                        <w:sz w:val="16"/>
                      </w:rPr>
                    </w:pPr>
                  </w:p>
                  <w:p w14:paraId="43706C2A" w14:textId="77777777" w:rsidR="00600098" w:rsidRDefault="00600098" w:rsidP="00111C6C">
                    <w:pPr>
                      <w:jc w:val="center"/>
                    </w:pPr>
                    <w:r>
                      <w:rPr>
                        <w:rFonts w:ascii="Arial" w:hAnsi="Arial" w:cs="Arial"/>
                      </w:rPr>
                      <w:t>SE 2</w:t>
                    </w:r>
                  </w:p>
                </w:txbxContent>
              </v:textbox>
            </v:oval>
            <v:oval id="_x0000_s1036" style="position:absolute;left:8115;top:7391;width:1122;height:1080">
              <v:textbox>
                <w:txbxContent>
                  <w:p w14:paraId="51F0B1D2" w14:textId="77777777" w:rsidR="00600098" w:rsidRDefault="00600098" w:rsidP="00111C6C">
                    <w:pPr>
                      <w:jc w:val="center"/>
                      <w:rPr>
                        <w:rFonts w:ascii="Arial" w:hAnsi="Arial" w:cs="Arial"/>
                        <w:sz w:val="16"/>
                      </w:rPr>
                    </w:pPr>
                  </w:p>
                  <w:p w14:paraId="19E296E3" w14:textId="77777777" w:rsidR="00600098" w:rsidRDefault="00600098" w:rsidP="00111C6C">
                    <w:pPr>
                      <w:jc w:val="center"/>
                    </w:pPr>
                    <w:r>
                      <w:rPr>
                        <w:rFonts w:ascii="Arial" w:hAnsi="Arial" w:cs="Arial"/>
                      </w:rPr>
                      <w:t>SE 1</w:t>
                    </w:r>
                  </w:p>
                </w:txbxContent>
              </v:textbox>
            </v:oval>
            <v:shape id="_x0000_s1035" style="position:absolute;left:7677;top:6540;width:760;height:920;mso-position-horizontal:absolute;mso-position-vertical:absolute" coordsize="760,920" path="m760,920l,e" filled="f">
              <v:path arrowok="t"/>
            </v:shape>
            <v:shape id="_x0000_s1034" style="position:absolute;left:7957;top:6311;width:751;height:569" coordsize="751,569" path="m751,l,569e" filled="f">
              <v:stroke endarrow="block"/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9" type="#_x0000_t202" style="position:absolute;left:8708;top:5951;width:2431;height:540" stroked="f">
              <v:textbox>
                <w:txbxContent>
                  <w:p w14:paraId="749C5ACF" w14:textId="77777777" w:rsidR="00600098" w:rsidRDefault="00600098" w:rsidP="00111C6C">
                    <w:pPr>
                      <w:rPr>
                        <w:rFonts w:ascii="Arial" w:hAnsi="Arial" w:cs="Arial"/>
                        <w:sz w:val="32"/>
                      </w:rPr>
                    </w:pPr>
                    <w:r>
                      <w:rPr>
                        <w:rFonts w:ascii="Arial" w:hAnsi="Arial" w:cs="Arial"/>
                        <w:sz w:val="32"/>
                      </w:rPr>
                      <w:t>Pivot d’axe Oz</w:t>
                    </w:r>
                  </w:p>
                </w:txbxContent>
              </v:textbox>
            </v:shape>
          </v:group>
        </w:pict>
      </w:r>
    </w:p>
    <w:p w14:paraId="0B2B7067" w14:textId="77777777" w:rsidR="002A15E2" w:rsidRPr="00E06A6F" w:rsidRDefault="002A15E2" w:rsidP="00111C6C">
      <w:pPr>
        <w:rPr>
          <w:sz w:val="22"/>
          <w:szCs w:val="22"/>
        </w:rPr>
      </w:pPr>
    </w:p>
    <w:p w14:paraId="1C83D60B" w14:textId="77777777" w:rsidR="002A15E2" w:rsidRPr="00E06A6F" w:rsidRDefault="002A15E2" w:rsidP="00111C6C">
      <w:pPr>
        <w:rPr>
          <w:sz w:val="22"/>
          <w:szCs w:val="22"/>
        </w:rPr>
      </w:pPr>
    </w:p>
    <w:p w14:paraId="08B7276F" w14:textId="77777777" w:rsidR="002A15E2" w:rsidRPr="00E06A6F" w:rsidRDefault="002A15E2" w:rsidP="00111C6C">
      <w:pPr>
        <w:rPr>
          <w:sz w:val="22"/>
          <w:szCs w:val="22"/>
        </w:rPr>
      </w:pPr>
    </w:p>
    <w:p w14:paraId="75709314" w14:textId="77777777" w:rsidR="002A15E2" w:rsidRPr="00E06A6F" w:rsidRDefault="002A15E2" w:rsidP="00111C6C">
      <w:pPr>
        <w:rPr>
          <w:sz w:val="22"/>
          <w:szCs w:val="22"/>
        </w:rPr>
      </w:pPr>
    </w:p>
    <w:p w14:paraId="7AC76A96" w14:textId="77777777" w:rsidR="002A15E2" w:rsidRPr="00E06A6F" w:rsidRDefault="002A15E2" w:rsidP="00111C6C">
      <w:pPr>
        <w:rPr>
          <w:sz w:val="22"/>
          <w:szCs w:val="22"/>
        </w:rPr>
      </w:pPr>
    </w:p>
    <w:p w14:paraId="4F50F44D" w14:textId="77777777" w:rsidR="002A15E2" w:rsidRPr="00E06A6F" w:rsidRDefault="002A15E2" w:rsidP="00111C6C">
      <w:pPr>
        <w:rPr>
          <w:sz w:val="22"/>
          <w:szCs w:val="22"/>
        </w:rPr>
      </w:pPr>
    </w:p>
    <w:p w14:paraId="6FB918E5" w14:textId="77777777" w:rsidR="002A15E2" w:rsidRPr="00E06A6F" w:rsidRDefault="002A15E2" w:rsidP="00111C6C">
      <w:pPr>
        <w:rPr>
          <w:sz w:val="22"/>
          <w:szCs w:val="22"/>
        </w:rPr>
      </w:pPr>
    </w:p>
    <w:p w14:paraId="2AFCEAC0" w14:textId="77777777" w:rsidR="002A15E2" w:rsidRPr="00E06A6F" w:rsidRDefault="002A15E2" w:rsidP="00111C6C">
      <w:pPr>
        <w:rPr>
          <w:sz w:val="22"/>
          <w:szCs w:val="22"/>
        </w:rPr>
      </w:pPr>
    </w:p>
    <w:p w14:paraId="43C68E68" w14:textId="77777777" w:rsidR="002A15E2" w:rsidRPr="00E06A6F" w:rsidRDefault="002A15E2" w:rsidP="00111C6C">
      <w:pPr>
        <w:rPr>
          <w:sz w:val="22"/>
          <w:szCs w:val="22"/>
        </w:rPr>
      </w:pPr>
    </w:p>
    <w:p w14:paraId="335210A3" w14:textId="77777777" w:rsidR="002A15E2" w:rsidRPr="00E06A6F" w:rsidRDefault="002A15E2" w:rsidP="00111C6C">
      <w:pPr>
        <w:rPr>
          <w:sz w:val="22"/>
          <w:szCs w:val="22"/>
        </w:rPr>
      </w:pPr>
    </w:p>
    <w:p w14:paraId="6E55036C" w14:textId="77777777" w:rsidR="002A15E2" w:rsidRPr="00E06A6F" w:rsidRDefault="002A15E2" w:rsidP="00111C6C">
      <w:pPr>
        <w:rPr>
          <w:sz w:val="22"/>
          <w:szCs w:val="22"/>
        </w:rPr>
      </w:pPr>
    </w:p>
    <w:p w14:paraId="4E7127A4" w14:textId="77777777" w:rsidR="0045036A" w:rsidRPr="00E06A6F" w:rsidRDefault="00957F25" w:rsidP="00D63D79">
      <w:pPr>
        <w:pStyle w:val="Corpsdetexte2"/>
        <w:tabs>
          <w:tab w:val="right" w:pos="10204"/>
        </w:tabs>
        <w:spacing w:after="0" w:line="240" w:lineRule="auto"/>
        <w:jc w:val="both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bCs/>
          <w:lang w:val="fr-FR"/>
        </w:rPr>
        <w:t>1-</w:t>
      </w:r>
      <w:r w:rsidR="00857ED8" w:rsidRPr="00E06A6F">
        <w:rPr>
          <w:rFonts w:ascii="Arial" w:hAnsi="Arial" w:cs="Arial"/>
          <w:b/>
          <w:bCs/>
          <w:lang w:val="fr-FR"/>
        </w:rPr>
        <w:t>4</w:t>
      </w:r>
      <w:r w:rsidR="00857ED8" w:rsidRPr="00E06A6F">
        <w:rPr>
          <w:rFonts w:ascii="Arial" w:hAnsi="Arial" w:cs="Arial"/>
          <w:b/>
          <w:bCs/>
          <w:lang w:val="fr-FR"/>
        </w:rPr>
        <w:tab/>
        <w:t xml:space="preserve"> </w:t>
      </w:r>
      <w:r w:rsidR="002A15E2" w:rsidRPr="00E06A6F">
        <w:rPr>
          <w:rFonts w:ascii="Arial" w:hAnsi="Arial" w:cs="Arial"/>
          <w:b/>
          <w:lang w:val="fr-FR"/>
        </w:rPr>
        <w:t>Compléter</w:t>
      </w:r>
      <w:r w:rsidR="002A15E2" w:rsidRPr="00E06A6F">
        <w:rPr>
          <w:rFonts w:ascii="Arial" w:hAnsi="Arial" w:cs="Arial"/>
          <w:lang w:val="fr-FR"/>
        </w:rPr>
        <w:t xml:space="preserve"> le schéma cinématique minimal de l’articulation en ajoutant la liaison manquante</w:t>
      </w:r>
    </w:p>
    <w:p w14:paraId="660A9D83" w14:textId="6055755D" w:rsidR="002A15E2" w:rsidRPr="00E06A6F" w:rsidRDefault="002A15E2" w:rsidP="00D63D79">
      <w:pPr>
        <w:pStyle w:val="Corpsdetexte2"/>
        <w:tabs>
          <w:tab w:val="right" w:pos="10204"/>
        </w:tabs>
        <w:spacing w:after="0" w:line="240" w:lineRule="auto"/>
        <w:jc w:val="both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 dans les 3 zones indiquées.</w:t>
      </w:r>
      <w:r w:rsidR="00D63D79" w:rsidRPr="00E06A6F">
        <w:rPr>
          <w:rFonts w:ascii="Arial" w:hAnsi="Arial" w:cs="Arial"/>
          <w:lang w:val="fr-FR"/>
        </w:rPr>
        <w:t xml:space="preserve"> </w:t>
      </w:r>
      <w:r w:rsidR="00D63D79" w:rsidRPr="00E06A6F">
        <w:rPr>
          <w:rFonts w:ascii="Arial" w:hAnsi="Arial" w:cs="Arial"/>
          <w:lang w:val="fr-FR"/>
        </w:rPr>
        <w:tab/>
      </w:r>
    </w:p>
    <w:p w14:paraId="404989C0" w14:textId="77777777" w:rsidR="002A15E2" w:rsidRPr="00E06A6F" w:rsidRDefault="00857ED8" w:rsidP="00111C6C">
      <w:pPr>
        <w:pStyle w:val="Corpsdetexte2"/>
        <w:rPr>
          <w:lang w:val="fr-FR"/>
        </w:rPr>
      </w:pPr>
      <w:r w:rsidRPr="00E06A6F">
        <w:rPr>
          <w:noProof/>
          <w:lang w:val="fr-FR" w:eastAsia="fr-FR"/>
        </w:rPr>
        <w:pict w14:anchorId="2495DDC2">
          <v:group id="_x0000_s1647" style="position:absolute;margin-left:94.9pt;margin-top:21.7pt;width:362.7pt;height:287.95pt;z-index:251682304" coordorigin="2749,8623" coordsize="7254,5759">
            <v:shape id="_x0000_s1066" type="#_x0000_t202" style="position:absolute;left:6829;top:12591;width:1122;height:540" stroked="f">
              <v:textbox style="mso-next-textbox:#_x0000_s1066">
                <w:txbxContent>
                  <w:p w14:paraId="23E1F534" w14:textId="77777777" w:rsidR="00600098" w:rsidRPr="00B16F81" w:rsidRDefault="00600098" w:rsidP="00111C6C">
                    <w:pPr>
                      <w:rPr>
                        <w:rFonts w:ascii="Arial" w:hAnsi="Arial" w:cs="Arial"/>
                        <w:b/>
                        <w:sz w:val="26"/>
                        <w:szCs w:val="26"/>
                      </w:rPr>
                    </w:pPr>
                    <w:r w:rsidRPr="00B16F81">
                      <w:rPr>
                        <w:rFonts w:ascii="Arial" w:hAnsi="Arial" w:cs="Arial"/>
                        <w:b/>
                        <w:sz w:val="26"/>
                        <w:szCs w:val="26"/>
                      </w:rPr>
                      <w:t>SE 1</w:t>
                    </w:r>
                  </w:p>
                </w:txbxContent>
              </v:textbox>
            </v:shape>
            <v:group id="_x0000_s1646" style="position:absolute;left:2749;top:8623;width:7254;height:5759" coordorigin="1751,8302" coordsize="7254,5759">
              <v:line id="_x0000_s1042" style="position:absolute;flip:y" from="2834,10281" to="4704,11181" strokeweight="2.25pt"/>
              <v:shape id="_x0000_s1043" style="position:absolute;left:5639;top:9004;width:1884;height:918" coordsize="1884,918" path="m,918l1884,e" filled="f" strokeweight="2.25pt">
                <v:path arrowok="t"/>
              </v:shape>
              <v:shape id="_x0000_s1047" style="position:absolute;left:7358;top:9190;width:922;height:2804" coordsize="957,2891" path="m957,l,2891e" filled="f" strokeweight="2.25pt">
                <v:path arrowok="t"/>
              </v:shape>
              <v:line id="_x0000_s1048" style="position:absolute;flip:x y" from="5831,11022" to="7358,11994" strokeweight="2.25pt"/>
              <v:shape id="_x0000_s1053" style="position:absolute;left:5975;top:11062;width:254;height:262" coordsize="360,225" path="m360,l,225e" filled="f" strokeweight="2.25pt">
                <v:path arrowok="t"/>
              </v:shape>
              <v:shape id="_x0000_s1054" style="position:absolute;left:7040;top:11721;width:231;height:281" coordsize="370,290" path="m370,l,290e" filled="f" strokeweight="2.25pt">
                <v:path arrowok="t"/>
              </v:shape>
              <v:shape id="_x0000_s1055" style="position:absolute;left:4463;top:11770;width:2097;height:1508" coordsize="2097,1508" path="m2097,l,1508e" filled="f" strokeweight="2.25pt">
                <v:path arrowok="t"/>
              </v:shape>
              <v:line id="_x0000_s1056" style="position:absolute" from="5639,12441" to="5639,12981" strokeweight="2.25pt"/>
              <v:shape id="_x0000_s1057" style="position:absolute;left:5260;top:12730;width:730;height:520" coordsize="730,520" path="m730,l,520e" filled="f" strokeweight="2.25pt">
                <v:path arrowok="t"/>
              </v:shape>
              <v:shape id="_x0000_s1058" style="position:absolute;left:5240;top:13150;width:160;height:510;mso-position-horizontal:absolute;mso-position-vertical:absolute" coordsize="160,510" path="m160,l,510e" filled="f">
                <v:path arrowok="t"/>
              </v:shape>
              <v:shape id="_x0000_s1059" style="position:absolute;left:5400;top:13050;width:150;height:570;mso-position-horizontal:absolute;mso-position-vertical:absolute" coordsize="150,570" path="m150,l,570e" filled="f">
                <v:path arrowok="t"/>
              </v:shape>
              <v:shape id="_x0000_s1060" style="position:absolute;left:5590;top:12910;width:140;height:600;mso-position-horizontal:absolute;mso-position-vertical:absolute" coordsize="140,600" path="m140,l,600e" filled="f">
                <v:path arrowok="t"/>
              </v:shape>
              <v:shape id="_x0000_s1061" style="position:absolute;left:5780;top:12810;width:130;height:590;mso-position-horizontal:absolute;mso-position-vertical:absolute" coordsize="130,590" path="m130,l,590e" filled="f">
                <v:path arrowok="t"/>
              </v:shape>
              <v:line id="_x0000_s1062" style="position:absolute;flip:x" from="3769,10641" to="5078,12981" strokeweight="2.25pt"/>
              <v:oval id="_x0000_s1063" style="position:absolute;left:3021;top:12621;width:1683;height:1440">
                <v:stroke dashstyle="1 1" endcap="round"/>
              </v:oval>
              <v:oval id="_x0000_s1064" style="position:absolute;left:6948;top:8302;width:1683;height:1440">
                <v:stroke dashstyle="1 1" endcap="round"/>
              </v:oval>
              <v:oval id="_x0000_s1065" style="position:absolute;left:4398;top:9222;width:1553;height:1655">
                <v:stroke dashstyle="1 1" endcap="round"/>
              </v:oval>
              <v:shape id="_x0000_s1067" type="#_x0000_t202" style="position:absolute;left:7883;top:10641;width:1122;height:540" stroked="f">
                <v:textbox style="mso-next-textbox:#_x0000_s1067">
                  <w:txbxContent>
                    <w:p w14:paraId="4606A542" w14:textId="77777777" w:rsidR="00600098" w:rsidRPr="00B16F81" w:rsidRDefault="00600098" w:rsidP="00111C6C">
                      <w:pPr>
                        <w:rPr>
                          <w:rFonts w:ascii="Arial" w:hAnsi="Arial" w:cs="Arial"/>
                          <w:b/>
                          <w:sz w:val="26"/>
                          <w:szCs w:val="26"/>
                        </w:rPr>
                      </w:pPr>
                      <w:r w:rsidRPr="00B16F81">
                        <w:rPr>
                          <w:rFonts w:ascii="Arial" w:hAnsi="Arial" w:cs="Arial"/>
                          <w:b/>
                          <w:sz w:val="26"/>
                          <w:szCs w:val="26"/>
                        </w:rPr>
                        <w:t>SE 2</w:t>
                      </w:r>
                    </w:p>
                  </w:txbxContent>
                </v:textbox>
              </v:shape>
              <v:shape id="_x0000_s1068" type="#_x0000_t202" style="position:absolute;left:2711;top:11721;width:1122;height:741" stroked="f">
                <v:textbox style="mso-next-textbox:#_x0000_s1068">
                  <w:txbxContent>
                    <w:p w14:paraId="52A4A127" w14:textId="77777777" w:rsidR="00600098" w:rsidRPr="00B06CBC" w:rsidRDefault="00600098" w:rsidP="00111C6C">
                      <w:pPr>
                        <w:pStyle w:val="Titre3"/>
                        <w:rPr>
                          <w:rFonts w:ascii="Arial" w:hAnsi="Arial" w:cs="Arial"/>
                        </w:rPr>
                      </w:pPr>
                      <w:r w:rsidRPr="00B06CBC">
                        <w:rPr>
                          <w:rFonts w:ascii="Arial" w:hAnsi="Arial" w:cs="Arial"/>
                        </w:rPr>
                        <w:t>SE 3</w:t>
                      </w:r>
                    </w:p>
                  </w:txbxContent>
                </v:textbox>
              </v:shape>
              <v:shape id="_x0000_s1069" type="#_x0000_t202" style="position:absolute;left:1751;top:10281;width:1122;height:741" stroked="f">
                <v:textbox style="mso-next-textbox:#_x0000_s1069">
                  <w:txbxContent>
                    <w:p w14:paraId="48542401" w14:textId="77777777" w:rsidR="00600098" w:rsidRPr="00B06CBC" w:rsidRDefault="00600098" w:rsidP="00111C6C">
                      <w:pPr>
                        <w:pStyle w:val="Titre3"/>
                        <w:rPr>
                          <w:rFonts w:ascii="Arial" w:hAnsi="Arial" w:cs="Arial"/>
                        </w:rPr>
                      </w:pPr>
                      <w:r w:rsidRPr="00B06CBC">
                        <w:rPr>
                          <w:rFonts w:ascii="Arial" w:hAnsi="Arial" w:cs="Arial"/>
                        </w:rPr>
                        <w:t>SE 4</w:t>
                      </w:r>
                    </w:p>
                  </w:txbxContent>
                </v:textbox>
              </v:shape>
              <v:shapetype id="_x0000_t22" coordsize="21600,21600" o:spt="22" adj="5400" path="m10800,qx0@1l0@2qy10800,21600,21600@2l21600@1qy10800,xem0@1qy10800@0,21600@1nfe">
                <v:formulas>
                  <v:f eqn="val #0"/>
                  <v:f eqn="prod #0 1 2"/>
                  <v:f eqn="sum height 0 @1"/>
                </v:formulas>
                <v:path o:extrusionok="f" gradientshapeok="t" o:connecttype="custom" o:connectlocs="10800,@0;10800,0;0,10800;10800,21600;21600,10800" o:connectangles="270,270,180,90,0" textboxrect="0,@0,21600,@2"/>
                <v:handles>
                  <v:h position="center,#0" yrange="0,10800"/>
                </v:handles>
                <o:complex v:ext="view"/>
              </v:shapetype>
              <v:shape id="_x0000_s1070" type="#_x0000_t22" style="position:absolute;left:6351;top:11042;width:597;height:917;rotation:8216834fd" adj="5397" strokeweight="1.75pt"/>
            </v:group>
          </v:group>
        </w:pict>
      </w:r>
    </w:p>
    <w:p w14:paraId="60365873" w14:textId="77777777" w:rsidR="002A15E2" w:rsidRPr="00E06A6F" w:rsidRDefault="002A15E2" w:rsidP="00111C6C">
      <w:pPr>
        <w:pStyle w:val="Corpsdetexte2"/>
        <w:rPr>
          <w:lang w:val="fr-FR"/>
        </w:rPr>
      </w:pPr>
    </w:p>
    <w:p w14:paraId="1FEC1B7B" w14:textId="77777777" w:rsidR="002A15E2" w:rsidRPr="00E06A6F" w:rsidRDefault="002A15E2" w:rsidP="00111C6C">
      <w:pPr>
        <w:pStyle w:val="Corpsdetexte2"/>
        <w:rPr>
          <w:lang w:val="fr-FR"/>
        </w:rPr>
      </w:pPr>
    </w:p>
    <w:p w14:paraId="3FE70025" w14:textId="77777777" w:rsidR="002A15E2" w:rsidRPr="00E06A6F" w:rsidRDefault="002A15E2" w:rsidP="00111C6C">
      <w:pPr>
        <w:pStyle w:val="Corpsdetexte2"/>
        <w:rPr>
          <w:lang w:val="fr-FR"/>
        </w:rPr>
      </w:pPr>
    </w:p>
    <w:p w14:paraId="1BFD69B4" w14:textId="77777777" w:rsidR="002A15E2" w:rsidRPr="00E06A6F" w:rsidRDefault="002A15E2" w:rsidP="00111C6C">
      <w:pPr>
        <w:pStyle w:val="Corpsdetexte2"/>
        <w:rPr>
          <w:lang w:val="fr-FR"/>
        </w:rPr>
      </w:pPr>
    </w:p>
    <w:p w14:paraId="63CCE532" w14:textId="77777777" w:rsidR="002A15E2" w:rsidRPr="00E06A6F" w:rsidRDefault="002A15E2" w:rsidP="00111C6C">
      <w:pPr>
        <w:pStyle w:val="Corpsdetexte2"/>
        <w:rPr>
          <w:lang w:val="fr-FR"/>
        </w:rPr>
      </w:pPr>
    </w:p>
    <w:p w14:paraId="4681A1F4" w14:textId="77777777" w:rsidR="002A15E2" w:rsidRPr="00E06A6F" w:rsidRDefault="002A15E2" w:rsidP="00111C6C">
      <w:pPr>
        <w:pStyle w:val="Corpsdetexte2"/>
        <w:rPr>
          <w:lang w:val="fr-FR"/>
        </w:rPr>
      </w:pPr>
    </w:p>
    <w:p w14:paraId="762EF1F7" w14:textId="77777777" w:rsidR="002A15E2" w:rsidRPr="00E06A6F" w:rsidRDefault="002A15E2" w:rsidP="00111C6C">
      <w:pPr>
        <w:pStyle w:val="Corpsdetexte2"/>
        <w:rPr>
          <w:lang w:val="fr-FR"/>
        </w:rPr>
      </w:pPr>
    </w:p>
    <w:p w14:paraId="02059941" w14:textId="77777777" w:rsidR="00FA6438" w:rsidRPr="00E06A6F" w:rsidRDefault="00FA6438" w:rsidP="00111C6C">
      <w:pPr>
        <w:pStyle w:val="Corpsdetexte2"/>
        <w:rPr>
          <w:lang w:val="fr-FR"/>
        </w:rPr>
        <w:sectPr w:rsidR="00FA6438" w:rsidRPr="00E06A6F" w:rsidSect="00151797">
          <w:pgSz w:w="11906" w:h="16838"/>
          <w:pgMar w:top="851" w:right="851" w:bottom="851" w:left="851" w:header="709" w:footer="227" w:gutter="0"/>
          <w:pgNumType w:start="4"/>
          <w:cols w:space="708"/>
          <w:docGrid w:linePitch="360"/>
        </w:sectPr>
      </w:pPr>
    </w:p>
    <w:p w14:paraId="2BD5044B" w14:textId="77777777" w:rsidR="002A15E2" w:rsidRPr="00E06A6F" w:rsidRDefault="002A15E2" w:rsidP="00111C6C">
      <w:pPr>
        <w:pStyle w:val="Corpsdetexte2"/>
        <w:rPr>
          <w:lang w:val="fr-FR"/>
        </w:rPr>
      </w:pPr>
    </w:p>
    <w:p w14:paraId="26127523" w14:textId="77777777" w:rsidR="0045036A" w:rsidRPr="00E06A6F" w:rsidRDefault="0045036A" w:rsidP="0045036A">
      <w:pPr>
        <w:pStyle w:val="Corpsdetexte2"/>
        <w:tabs>
          <w:tab w:val="right" w:pos="10206"/>
        </w:tabs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lang w:val="fr-FR"/>
        </w:rPr>
        <w:t>1-</w:t>
      </w:r>
      <w:r w:rsidR="00674B81" w:rsidRPr="00E06A6F">
        <w:rPr>
          <w:rFonts w:ascii="Arial" w:hAnsi="Arial" w:cs="Arial"/>
          <w:b/>
          <w:lang w:val="fr-FR"/>
        </w:rPr>
        <w:t>5 Définir</w:t>
      </w:r>
      <w:r w:rsidR="00857ED8" w:rsidRPr="00E06A6F">
        <w:rPr>
          <w:rFonts w:ascii="Arial" w:hAnsi="Arial" w:cs="Arial"/>
          <w:lang w:val="fr-FR"/>
        </w:rPr>
        <w:t xml:space="preserve"> la liaison des 4 axes avec leur support respectif </w:t>
      </w:r>
      <w:r w:rsidR="00857ED8" w:rsidRPr="00E06A6F">
        <w:rPr>
          <w:rFonts w:ascii="Arial" w:hAnsi="Arial" w:cs="Arial"/>
          <w:b/>
          <w:lang w:val="fr-FR"/>
        </w:rPr>
        <w:t>en entourant</w:t>
      </w:r>
      <w:r w:rsidR="00857ED8" w:rsidRPr="00E06A6F">
        <w:rPr>
          <w:rFonts w:ascii="Arial" w:hAnsi="Arial" w:cs="Arial"/>
          <w:lang w:val="fr-FR"/>
        </w:rPr>
        <w:t xml:space="preserve"> la bonne </w:t>
      </w:r>
      <w:r w:rsidR="007F6AAF" w:rsidRPr="00E06A6F">
        <w:rPr>
          <w:rFonts w:ascii="Arial" w:hAnsi="Arial" w:cs="Arial"/>
          <w:lang w:val="fr-FR"/>
        </w:rPr>
        <w:t>réponse.</w:t>
      </w:r>
    </w:p>
    <w:p w14:paraId="2D247990" w14:textId="19014F0A" w:rsidR="002A15E2" w:rsidRPr="00E06A6F" w:rsidRDefault="0045036A" w:rsidP="0045036A">
      <w:pPr>
        <w:pStyle w:val="Corpsdetexte2"/>
        <w:tabs>
          <w:tab w:val="right" w:pos="10206"/>
        </w:tabs>
        <w:spacing w:after="0" w:line="240" w:lineRule="auto"/>
        <w:ind w:left="720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                                                                                                                                 </w:t>
      </w:r>
      <w:r w:rsidR="00957F25" w:rsidRPr="00E06A6F">
        <w:rPr>
          <w:rFonts w:ascii="Arial" w:hAnsi="Arial" w:cs="Arial"/>
          <w:lang w:val="fr-FR"/>
        </w:rPr>
        <w:t xml:space="preserve"> </w:t>
      </w:r>
      <w:r w:rsidRPr="00E06A6F">
        <w:rPr>
          <w:rFonts w:ascii="Arial" w:hAnsi="Arial" w:cs="Arial"/>
          <w:lang w:val="fr-FR"/>
        </w:rPr>
        <w:t xml:space="preserve">    </w:t>
      </w:r>
    </w:p>
    <w:p w14:paraId="6B58457A" w14:textId="77777777" w:rsidR="002A15E2" w:rsidRPr="00E06A6F" w:rsidRDefault="002A15E2" w:rsidP="00474000">
      <w:pPr>
        <w:pStyle w:val="Corpsdetexte2"/>
        <w:spacing w:after="0" w:line="240" w:lineRule="auto"/>
        <w:rPr>
          <w:sz w:val="22"/>
          <w:szCs w:val="22"/>
          <w:lang w:val="fr-FR"/>
        </w:rPr>
      </w:pPr>
    </w:p>
    <w:p w14:paraId="346E540E" w14:textId="77777777" w:rsidR="007F6AAF" w:rsidRPr="00E06A6F" w:rsidRDefault="007F6AAF" w:rsidP="00474000">
      <w:pPr>
        <w:pStyle w:val="Corpsdetexte2"/>
        <w:spacing w:after="0" w:line="240" w:lineRule="auto"/>
        <w:rPr>
          <w:sz w:val="22"/>
          <w:szCs w:val="22"/>
          <w:lang w:val="fr-FR"/>
        </w:rPr>
      </w:pPr>
    </w:p>
    <w:p w14:paraId="079B64F2" w14:textId="77777777" w:rsidR="002A15E2" w:rsidRPr="00E06A6F" w:rsidRDefault="00FE564D" w:rsidP="00474000">
      <w:pPr>
        <w:pStyle w:val="Corpsdetexte2"/>
        <w:spacing w:after="0" w:line="240" w:lineRule="auto"/>
        <w:rPr>
          <w:sz w:val="22"/>
          <w:szCs w:val="22"/>
          <w:lang w:val="fr-FR"/>
        </w:rPr>
      </w:pPr>
      <w:r w:rsidRPr="00E06A6F">
        <w:rPr>
          <w:noProof/>
          <w:lang w:val="fr-FR"/>
        </w:rPr>
        <w:pict w14:anchorId="24691253">
          <v:shape id="_x0000_s1073" type="#_x0000_t202" style="position:absolute;margin-left:252.45pt;margin-top:8.25pt;width:158.95pt;height:27pt;z-index:251625984">
            <v:textbox>
              <w:txbxContent>
                <w:p w14:paraId="2312ADD0" w14:textId="77777777" w:rsidR="00600098" w:rsidRPr="007515C1" w:rsidRDefault="00D35986" w:rsidP="00474000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  <w:sz w:val="28"/>
                      <w:szCs w:val="28"/>
                    </w:rPr>
                    <w:t>NON DÉ</w:t>
                  </w:r>
                  <w:r w:rsidR="00600098" w:rsidRPr="007515C1">
                    <w:rPr>
                      <w:rFonts w:ascii="Arial" w:hAnsi="Arial" w:cs="Arial"/>
                      <w:sz w:val="28"/>
                      <w:szCs w:val="28"/>
                    </w:rPr>
                    <w:t>MONTABLE</w:t>
                  </w:r>
                </w:p>
              </w:txbxContent>
            </v:textbox>
          </v:shape>
        </w:pict>
      </w:r>
      <w:r w:rsidRPr="00E06A6F">
        <w:rPr>
          <w:noProof/>
          <w:lang w:val="fr-FR"/>
        </w:rPr>
        <w:pict w14:anchorId="6DF0D27E">
          <v:shape id="_x0000_s1074" type="#_x0000_t202" style="position:absolute;margin-left:65.45pt;margin-top:8.25pt;width:121.55pt;height:27pt;z-index:251624960">
            <v:textbox>
              <w:txbxContent>
                <w:p w14:paraId="65D9AE04" w14:textId="77777777" w:rsidR="00600098" w:rsidRPr="007515C1" w:rsidRDefault="00D35986" w:rsidP="00474000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  <w:sz w:val="28"/>
                      <w:szCs w:val="28"/>
                    </w:rPr>
                    <w:t>DÉ</w:t>
                  </w:r>
                  <w:r w:rsidR="00600098" w:rsidRPr="007515C1">
                    <w:rPr>
                      <w:rFonts w:ascii="Arial" w:hAnsi="Arial" w:cs="Arial"/>
                      <w:sz w:val="28"/>
                      <w:szCs w:val="28"/>
                    </w:rPr>
                    <w:t>MONTABLE</w:t>
                  </w:r>
                </w:p>
              </w:txbxContent>
            </v:textbox>
          </v:shape>
        </w:pict>
      </w:r>
    </w:p>
    <w:p w14:paraId="6F7C52CE" w14:textId="77777777" w:rsidR="002A15E2" w:rsidRPr="00E06A6F" w:rsidRDefault="002A15E2" w:rsidP="00474000">
      <w:pPr>
        <w:pStyle w:val="Corpsdetexte2"/>
        <w:spacing w:after="0" w:line="240" w:lineRule="auto"/>
        <w:rPr>
          <w:sz w:val="22"/>
          <w:szCs w:val="22"/>
          <w:lang w:val="fr-FR"/>
        </w:rPr>
      </w:pPr>
    </w:p>
    <w:p w14:paraId="0F81A033" w14:textId="77777777" w:rsidR="002A15E2" w:rsidRPr="00E06A6F" w:rsidRDefault="002A15E2" w:rsidP="00474000">
      <w:pPr>
        <w:pStyle w:val="Corpsdetexte2"/>
        <w:spacing w:after="0" w:line="240" w:lineRule="auto"/>
        <w:rPr>
          <w:sz w:val="22"/>
          <w:szCs w:val="22"/>
          <w:lang w:val="fr-FR"/>
        </w:rPr>
      </w:pPr>
    </w:p>
    <w:p w14:paraId="7AEB85A3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b/>
          <w:bCs/>
          <w:lang w:val="fr-FR"/>
        </w:rPr>
      </w:pPr>
    </w:p>
    <w:p w14:paraId="3872B880" w14:textId="77777777" w:rsidR="007F6AAF" w:rsidRPr="00E06A6F" w:rsidRDefault="007F6AAF" w:rsidP="00474000">
      <w:pPr>
        <w:pStyle w:val="Corpsdetexte2"/>
        <w:spacing w:after="0" w:line="240" w:lineRule="auto"/>
        <w:rPr>
          <w:rFonts w:ascii="Arial" w:hAnsi="Arial" w:cs="Arial"/>
          <w:b/>
          <w:bCs/>
          <w:lang w:val="fr-FR"/>
        </w:rPr>
      </w:pPr>
    </w:p>
    <w:p w14:paraId="241CCAC3" w14:textId="77777777" w:rsidR="007F6AAF" w:rsidRPr="00E06A6F" w:rsidRDefault="00B65ACF" w:rsidP="00D63D79">
      <w:pPr>
        <w:pStyle w:val="Corpsdetexte2"/>
        <w:tabs>
          <w:tab w:val="right" w:pos="10204"/>
        </w:tabs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bCs/>
          <w:lang w:val="fr-FR"/>
        </w:rPr>
        <w:t>1-</w:t>
      </w:r>
      <w:r w:rsidR="00674B81" w:rsidRPr="00E06A6F">
        <w:rPr>
          <w:rFonts w:ascii="Arial" w:hAnsi="Arial" w:cs="Arial"/>
          <w:b/>
          <w:bCs/>
          <w:lang w:val="fr-FR"/>
        </w:rPr>
        <w:t>6</w:t>
      </w:r>
      <w:r w:rsidR="00674B81" w:rsidRPr="00E06A6F">
        <w:rPr>
          <w:rFonts w:ascii="Arial" w:hAnsi="Arial" w:cs="Arial"/>
          <w:lang w:val="fr-FR"/>
        </w:rPr>
        <w:t xml:space="preserve"> </w:t>
      </w:r>
      <w:r w:rsidR="00674B81" w:rsidRPr="00E06A6F">
        <w:rPr>
          <w:rFonts w:ascii="Arial" w:hAnsi="Arial" w:cs="Arial"/>
          <w:b/>
          <w:lang w:val="fr-FR"/>
        </w:rPr>
        <w:t>Donner</w:t>
      </w:r>
      <w:r w:rsidR="007F6AAF" w:rsidRPr="00E06A6F">
        <w:rPr>
          <w:rFonts w:ascii="Arial" w:hAnsi="Arial" w:cs="Arial"/>
          <w:lang w:val="fr-FR"/>
        </w:rPr>
        <w:t xml:space="preserve"> le procédé d’assemblage </w:t>
      </w:r>
      <w:r w:rsidR="007F6AAF" w:rsidRPr="00E06A6F">
        <w:rPr>
          <w:rFonts w:ascii="Arial" w:hAnsi="Arial" w:cs="Arial"/>
          <w:b/>
          <w:lang w:val="fr-FR"/>
        </w:rPr>
        <w:t>en entourant</w:t>
      </w:r>
      <w:r w:rsidR="007F6AAF" w:rsidRPr="00E06A6F">
        <w:rPr>
          <w:rFonts w:ascii="Arial" w:hAnsi="Arial" w:cs="Arial"/>
          <w:lang w:val="fr-FR"/>
        </w:rPr>
        <w:t xml:space="preserve"> la bonne réponse.</w:t>
      </w:r>
    </w:p>
    <w:p w14:paraId="7F9B6085" w14:textId="41DE7AFB" w:rsidR="002A15E2" w:rsidRPr="00E06A6F" w:rsidRDefault="002A15E2" w:rsidP="00D63D79">
      <w:pPr>
        <w:pStyle w:val="Corpsdetexte2"/>
        <w:tabs>
          <w:tab w:val="right" w:pos="10204"/>
        </w:tabs>
        <w:spacing w:after="0" w:line="240" w:lineRule="auto"/>
        <w:rPr>
          <w:rFonts w:ascii="Arial" w:hAnsi="Arial" w:cs="Arial"/>
          <w:lang w:val="fr-FR"/>
        </w:rPr>
      </w:pPr>
    </w:p>
    <w:p w14:paraId="06D2CBAD" w14:textId="77777777" w:rsidR="002A15E2" w:rsidRPr="00E06A6F" w:rsidRDefault="002A15E2" w:rsidP="00474000">
      <w:pPr>
        <w:pStyle w:val="Corpsdetexte2"/>
        <w:spacing w:after="0" w:line="240" w:lineRule="auto"/>
        <w:jc w:val="center"/>
        <w:rPr>
          <w:lang w:val="fr-FR"/>
        </w:rPr>
      </w:pPr>
    </w:p>
    <w:p w14:paraId="5FDC5AFA" w14:textId="77777777" w:rsidR="007F6AAF" w:rsidRPr="00E06A6F" w:rsidRDefault="007F6AAF" w:rsidP="00474000">
      <w:pPr>
        <w:pStyle w:val="Corpsdetexte2"/>
        <w:spacing w:after="0" w:line="240" w:lineRule="auto"/>
        <w:jc w:val="center"/>
        <w:rPr>
          <w:lang w:val="fr-FR"/>
        </w:rPr>
      </w:pPr>
    </w:p>
    <w:p w14:paraId="239B0C54" w14:textId="77777777" w:rsidR="002A15E2" w:rsidRPr="00E06A6F" w:rsidRDefault="00FE564D" w:rsidP="00474000">
      <w:pPr>
        <w:pStyle w:val="Corpsdetexte2"/>
        <w:spacing w:after="0" w:line="240" w:lineRule="auto"/>
        <w:rPr>
          <w:lang w:val="fr-FR"/>
        </w:rPr>
      </w:pPr>
      <w:r w:rsidRPr="00E06A6F">
        <w:rPr>
          <w:noProof/>
          <w:lang w:val="fr-FR"/>
        </w:rPr>
        <w:pict w14:anchorId="4AC80B88">
          <v:shape id="_x0000_s1076" type="#_x0000_t202" style="position:absolute;margin-left:.15pt;margin-top:6.25pt;width:205.55pt;height:27pt;z-index:251627008">
            <v:textbox>
              <w:txbxContent>
                <w:p w14:paraId="6F46BE94" w14:textId="77777777" w:rsidR="00600098" w:rsidRPr="007515C1" w:rsidRDefault="00A079CF" w:rsidP="00474000">
                  <w:pPr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  <w:sz w:val="28"/>
                      <w:szCs w:val="28"/>
                    </w:rPr>
                    <w:t xml:space="preserve">EMMANCHEMENT </w:t>
                  </w:r>
                  <w:r w:rsidR="00120C02">
                    <w:rPr>
                      <w:rFonts w:ascii="Arial" w:hAnsi="Arial" w:cs="Arial"/>
                      <w:sz w:val="28"/>
                      <w:szCs w:val="28"/>
                    </w:rPr>
                    <w:t>FORCÉ</w:t>
                  </w:r>
                </w:p>
              </w:txbxContent>
            </v:textbox>
          </v:shape>
        </w:pict>
      </w:r>
      <w:r w:rsidRPr="00E06A6F">
        <w:rPr>
          <w:noProof/>
          <w:lang w:val="fr-FR"/>
        </w:rPr>
        <w:pict w14:anchorId="776F3FA3">
          <v:shape id="_x0000_s1077" type="#_x0000_t202" style="position:absolute;margin-left:224.4pt;margin-top:6.25pt;width:121.55pt;height:27pt;z-index:251628032">
            <v:textbox>
              <w:txbxContent>
                <w:p w14:paraId="063FB379" w14:textId="77777777" w:rsidR="00600098" w:rsidRPr="007515C1" w:rsidRDefault="00600098" w:rsidP="00474000">
                  <w:pPr>
                    <w:jc w:val="center"/>
                    <w:rPr>
                      <w:rFonts w:ascii="Arial" w:hAnsi="Arial" w:cs="Arial"/>
                    </w:rPr>
                  </w:pPr>
                  <w:r w:rsidRPr="007515C1">
                    <w:rPr>
                      <w:rFonts w:ascii="Arial" w:hAnsi="Arial" w:cs="Arial"/>
                      <w:sz w:val="28"/>
                      <w:szCs w:val="28"/>
                    </w:rPr>
                    <w:t>SOUDAGE</w:t>
                  </w:r>
                </w:p>
              </w:txbxContent>
            </v:textbox>
          </v:shape>
        </w:pict>
      </w:r>
      <w:r w:rsidRPr="00E06A6F">
        <w:rPr>
          <w:noProof/>
          <w:lang w:val="fr-FR"/>
        </w:rPr>
        <w:pict w14:anchorId="01E94B40">
          <v:shape id="_x0000_s1078" type="#_x0000_t202" style="position:absolute;margin-left:364.65pt;margin-top:6.25pt;width:121.55pt;height:27pt;z-index:251629056">
            <v:textbox>
              <w:txbxContent>
                <w:p w14:paraId="02929D19" w14:textId="77777777" w:rsidR="00600098" w:rsidRPr="007515C1" w:rsidRDefault="00600098" w:rsidP="00474000">
                  <w:pPr>
                    <w:jc w:val="center"/>
                    <w:rPr>
                      <w:rFonts w:ascii="Arial" w:hAnsi="Arial" w:cs="Arial"/>
                    </w:rPr>
                  </w:pPr>
                  <w:r w:rsidRPr="007515C1">
                    <w:rPr>
                      <w:rFonts w:ascii="Arial" w:hAnsi="Arial" w:cs="Arial"/>
                      <w:sz w:val="28"/>
                      <w:szCs w:val="28"/>
                    </w:rPr>
                    <w:t>RIVETAGE</w:t>
                  </w:r>
                </w:p>
              </w:txbxContent>
            </v:textbox>
          </v:shape>
        </w:pict>
      </w:r>
    </w:p>
    <w:p w14:paraId="0E34AE63" w14:textId="77777777" w:rsidR="002A15E2" w:rsidRPr="00E06A6F" w:rsidRDefault="002A15E2" w:rsidP="00474000">
      <w:pPr>
        <w:pStyle w:val="Corpsdetexte2"/>
        <w:spacing w:after="0" w:line="240" w:lineRule="auto"/>
        <w:rPr>
          <w:lang w:val="fr-FR"/>
        </w:rPr>
      </w:pPr>
    </w:p>
    <w:p w14:paraId="1612C477" w14:textId="77777777" w:rsidR="002A15E2" w:rsidRPr="00E06A6F" w:rsidRDefault="002A15E2" w:rsidP="00474000">
      <w:pPr>
        <w:pStyle w:val="Corpsdetexte2"/>
        <w:rPr>
          <w:lang w:val="fr-FR"/>
        </w:rPr>
      </w:pPr>
    </w:p>
    <w:p w14:paraId="6907BB0E" w14:textId="77777777" w:rsidR="002A15E2" w:rsidRPr="00E06A6F" w:rsidRDefault="002A15E2" w:rsidP="00111C6C">
      <w:pPr>
        <w:pStyle w:val="Corpsdetexte2"/>
        <w:rPr>
          <w:lang w:val="fr-FR"/>
        </w:rPr>
        <w:sectPr w:rsidR="002A15E2" w:rsidRPr="00E06A6F" w:rsidSect="00957F25">
          <w:pgSz w:w="11906" w:h="16838"/>
          <w:pgMar w:top="851" w:right="851" w:bottom="851" w:left="851" w:header="709" w:footer="283" w:gutter="0"/>
          <w:cols w:space="708"/>
          <w:docGrid w:linePitch="360"/>
        </w:sectPr>
      </w:pPr>
    </w:p>
    <w:p w14:paraId="68A00045" w14:textId="7B185A7C" w:rsidR="002A15E2" w:rsidRPr="00E06A6F" w:rsidRDefault="00B65ACF" w:rsidP="00B65ACF">
      <w:pPr>
        <w:pStyle w:val="Corpsdetexte2"/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8"/>
          <w:szCs w:val="28"/>
          <w:lang w:val="fr-FR"/>
        </w:rPr>
      </w:pPr>
      <w:r w:rsidRPr="00E06A6F">
        <w:rPr>
          <w:rFonts w:ascii="Arial" w:hAnsi="Arial" w:cs="Arial"/>
          <w:b/>
          <w:bCs/>
          <w:sz w:val="28"/>
          <w:szCs w:val="28"/>
          <w:lang w:val="fr-FR"/>
        </w:rPr>
        <w:lastRenderedPageBreak/>
        <w:t>PARTIE</w:t>
      </w:r>
      <w:r w:rsidR="00B06CBC" w:rsidRPr="00E06A6F">
        <w:rPr>
          <w:rFonts w:ascii="Arial" w:hAnsi="Arial" w:cs="Arial"/>
          <w:b/>
          <w:bCs/>
          <w:sz w:val="28"/>
          <w:szCs w:val="28"/>
          <w:lang w:val="fr-FR"/>
        </w:rPr>
        <w:t xml:space="preserve"> </w:t>
      </w:r>
      <w:r w:rsidRPr="00E06A6F">
        <w:rPr>
          <w:rFonts w:ascii="Arial" w:hAnsi="Arial" w:cs="Arial"/>
          <w:b/>
          <w:bCs/>
          <w:sz w:val="28"/>
          <w:szCs w:val="28"/>
          <w:lang w:val="fr-FR"/>
        </w:rPr>
        <w:t xml:space="preserve">2 : </w:t>
      </w:r>
      <w:r w:rsidR="00D35986" w:rsidRPr="00E06A6F">
        <w:rPr>
          <w:rFonts w:ascii="Arial" w:hAnsi="Arial" w:cs="Arial"/>
          <w:b/>
          <w:bCs/>
          <w:sz w:val="28"/>
          <w:szCs w:val="28"/>
          <w:lang w:val="fr-FR"/>
        </w:rPr>
        <w:t>ÉTUDE CINÉ</w:t>
      </w:r>
      <w:r w:rsidR="002A15E2" w:rsidRPr="00E06A6F">
        <w:rPr>
          <w:rFonts w:ascii="Arial" w:hAnsi="Arial" w:cs="Arial"/>
          <w:b/>
          <w:bCs/>
          <w:sz w:val="28"/>
          <w:szCs w:val="28"/>
          <w:lang w:val="fr-FR"/>
        </w:rPr>
        <w:t>MATIQUE</w:t>
      </w:r>
      <w:r w:rsidRPr="00E06A6F">
        <w:rPr>
          <w:rFonts w:ascii="Arial" w:hAnsi="Arial" w:cs="Arial"/>
          <w:b/>
          <w:bCs/>
          <w:sz w:val="28"/>
          <w:szCs w:val="28"/>
          <w:lang w:val="fr-FR"/>
        </w:rPr>
        <w:t xml:space="preserve"> </w:t>
      </w:r>
      <w:r w:rsidRPr="00E06A6F">
        <w:rPr>
          <w:rFonts w:ascii="Arial" w:hAnsi="Arial" w:cs="Arial"/>
          <w:b/>
          <w:bCs/>
          <w:sz w:val="28"/>
          <w:szCs w:val="28"/>
          <w:lang w:val="fr-FR"/>
        </w:rPr>
        <w:tab/>
      </w:r>
    </w:p>
    <w:p w14:paraId="5D373E64" w14:textId="77777777" w:rsidR="002A15E2" w:rsidRPr="00E06A6F" w:rsidRDefault="002A15E2" w:rsidP="00474000">
      <w:pPr>
        <w:pStyle w:val="Corpsdetexte2"/>
        <w:spacing w:after="0" w:line="240" w:lineRule="auto"/>
        <w:jc w:val="center"/>
        <w:rPr>
          <w:rFonts w:ascii="Arial" w:hAnsi="Arial" w:cs="Arial"/>
          <w:bCs/>
          <w:lang w:val="fr-FR"/>
        </w:rPr>
      </w:pPr>
    </w:p>
    <w:p w14:paraId="2B616EAD" w14:textId="77777777" w:rsidR="002A15E2" w:rsidRPr="00E06A6F" w:rsidRDefault="002A15E2" w:rsidP="004402BF">
      <w:pPr>
        <w:pStyle w:val="Corpsdetexte2"/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8"/>
          <w:szCs w:val="28"/>
          <w:u w:val="single"/>
          <w:lang w:val="fr-FR"/>
        </w:rPr>
      </w:pPr>
      <w:r w:rsidRPr="00E06A6F">
        <w:rPr>
          <w:rFonts w:ascii="Arial" w:hAnsi="Arial" w:cs="Arial"/>
          <w:b/>
          <w:bCs/>
          <w:sz w:val="28"/>
          <w:szCs w:val="28"/>
          <w:u w:val="single"/>
          <w:lang w:val="fr-FR"/>
        </w:rPr>
        <w:t>Détermination de la course du ressort</w:t>
      </w:r>
      <w:r w:rsidR="004402BF" w:rsidRPr="00E06A6F">
        <w:rPr>
          <w:rFonts w:ascii="Arial" w:hAnsi="Arial" w:cs="Arial"/>
          <w:b/>
          <w:bCs/>
          <w:sz w:val="28"/>
          <w:szCs w:val="28"/>
          <w:u w:val="single"/>
          <w:lang w:val="fr-FR"/>
        </w:rPr>
        <w:t xml:space="preserve"> </w:t>
      </w:r>
    </w:p>
    <w:p w14:paraId="53DFAF59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b/>
          <w:bCs/>
          <w:u w:val="single"/>
          <w:lang w:val="fr-FR"/>
        </w:rPr>
      </w:pPr>
    </w:p>
    <w:p w14:paraId="4756D4A1" w14:textId="77777777" w:rsidR="002A15E2" w:rsidRPr="00E06A6F" w:rsidRDefault="002A15E2" w:rsidP="00C2444C">
      <w:pPr>
        <w:pStyle w:val="Corpsdetexte2"/>
        <w:spacing w:after="0" w:line="240" w:lineRule="auto"/>
        <w:ind w:right="-295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bCs/>
          <w:u w:val="single"/>
          <w:lang w:val="fr-FR"/>
        </w:rPr>
        <w:t>Objectif</w:t>
      </w:r>
      <w:r w:rsidRPr="00E06A6F">
        <w:rPr>
          <w:rFonts w:ascii="Arial" w:hAnsi="Arial" w:cs="Arial"/>
          <w:b/>
          <w:bCs/>
          <w:lang w:val="fr-FR"/>
        </w:rPr>
        <w:t> :</w:t>
      </w:r>
      <w:r w:rsidRPr="00E06A6F">
        <w:rPr>
          <w:rFonts w:ascii="Arial" w:hAnsi="Arial" w:cs="Arial"/>
          <w:lang w:val="fr-FR"/>
        </w:rPr>
        <w:t xml:space="preserve"> Afin de choisir le ressort à gaz correct, il faut déterminer la course de celui-ci.</w:t>
      </w:r>
    </w:p>
    <w:p w14:paraId="69280285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3EF5A6F2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b/>
          <w:bCs/>
          <w:lang w:val="fr-FR"/>
        </w:rPr>
      </w:pPr>
      <w:r w:rsidRPr="00E06A6F">
        <w:rPr>
          <w:rFonts w:ascii="Arial" w:hAnsi="Arial" w:cs="Arial"/>
          <w:b/>
          <w:bCs/>
          <w:u w:val="single"/>
          <w:lang w:val="fr-FR"/>
        </w:rPr>
        <w:t>Données</w:t>
      </w:r>
      <w:r w:rsidRPr="00E06A6F">
        <w:rPr>
          <w:rFonts w:ascii="Arial" w:hAnsi="Arial" w:cs="Arial"/>
          <w:b/>
          <w:bCs/>
          <w:lang w:val="fr-FR"/>
        </w:rPr>
        <w:t> :</w:t>
      </w:r>
      <w:r w:rsidR="007B5665" w:rsidRPr="00E06A6F">
        <w:rPr>
          <w:rFonts w:ascii="Arial" w:hAnsi="Arial" w:cs="Arial"/>
          <w:b/>
          <w:bCs/>
          <w:lang w:val="fr-FR"/>
        </w:rPr>
        <w:t xml:space="preserve"> (voir page DR 7/15</w:t>
      </w:r>
      <w:r w:rsidR="00C33156" w:rsidRPr="00E06A6F">
        <w:rPr>
          <w:rFonts w:ascii="Arial" w:hAnsi="Arial" w:cs="Arial"/>
          <w:b/>
          <w:bCs/>
          <w:lang w:val="fr-FR"/>
        </w:rPr>
        <w:t>)</w:t>
      </w:r>
    </w:p>
    <w:p w14:paraId="71126AB4" w14:textId="77777777" w:rsidR="002A15E2" w:rsidRPr="00E06A6F" w:rsidRDefault="002A15E2" w:rsidP="00012DED">
      <w:pPr>
        <w:pStyle w:val="Corpsdetexte2"/>
        <w:spacing w:after="0" w:line="240" w:lineRule="auto"/>
        <w:ind w:left="1200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 - Le point A est le point de fixation du ressort </w:t>
      </w:r>
      <w:r w:rsidR="00C33156" w:rsidRPr="00E06A6F">
        <w:rPr>
          <w:rFonts w:ascii="Arial" w:hAnsi="Arial" w:cs="Arial"/>
          <w:lang w:val="fr-FR"/>
        </w:rPr>
        <w:t xml:space="preserve">à gaz </w:t>
      </w:r>
      <w:r w:rsidRPr="00E06A6F">
        <w:rPr>
          <w:rFonts w:ascii="Arial" w:hAnsi="Arial" w:cs="Arial"/>
          <w:lang w:val="fr-FR"/>
        </w:rPr>
        <w:t>sur le capot.</w:t>
      </w:r>
    </w:p>
    <w:p w14:paraId="6A945E98" w14:textId="77777777" w:rsidR="002A15E2" w:rsidRPr="00E06A6F" w:rsidRDefault="002A15E2" w:rsidP="00012DED">
      <w:pPr>
        <w:pStyle w:val="Corpsdetexte2"/>
        <w:spacing w:after="0" w:line="240" w:lineRule="auto"/>
        <w:ind w:left="1200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 - Le point B est le centre de l’articulation entre (3) et (4).</w:t>
      </w:r>
    </w:p>
    <w:p w14:paraId="58FDD9F0" w14:textId="77777777" w:rsidR="002A15E2" w:rsidRPr="00E06A6F" w:rsidRDefault="002A15E2" w:rsidP="00012DED">
      <w:pPr>
        <w:pStyle w:val="Corpsdetexte2"/>
        <w:spacing w:after="0" w:line="240" w:lineRule="auto"/>
        <w:ind w:left="1200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 - Le point C est le centre de l’articulation entre (2) et (4).</w:t>
      </w:r>
    </w:p>
    <w:p w14:paraId="1D9EBB89" w14:textId="77777777" w:rsidR="002A15E2" w:rsidRPr="00E06A6F" w:rsidRDefault="002A15E2" w:rsidP="00012DED">
      <w:pPr>
        <w:pStyle w:val="Corpsdetexte2"/>
        <w:spacing w:after="0" w:line="240" w:lineRule="auto"/>
        <w:ind w:left="1200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 - Le point D est le centre de l’articulation entre (3) et (1).</w:t>
      </w:r>
    </w:p>
    <w:p w14:paraId="6D8D2719" w14:textId="77777777" w:rsidR="002A15E2" w:rsidRPr="00E06A6F" w:rsidRDefault="002A15E2" w:rsidP="00012DED">
      <w:pPr>
        <w:pStyle w:val="Corpsdetexte2"/>
        <w:spacing w:after="0" w:line="240" w:lineRule="auto"/>
        <w:ind w:left="1200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 - Le point E est le centre de l’articulation entre (2) et (1).</w:t>
      </w:r>
    </w:p>
    <w:p w14:paraId="5B21C9FD" w14:textId="77777777" w:rsidR="002A15E2" w:rsidRPr="00E06A6F" w:rsidRDefault="002A15E2" w:rsidP="00012DED">
      <w:pPr>
        <w:pStyle w:val="Corpsdetexte2"/>
        <w:spacing w:after="0" w:line="240" w:lineRule="auto"/>
        <w:ind w:left="1200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 - Le point F est le point de fixation du ressort </w:t>
      </w:r>
      <w:r w:rsidR="00C33156" w:rsidRPr="00E06A6F">
        <w:rPr>
          <w:rFonts w:ascii="Arial" w:hAnsi="Arial" w:cs="Arial"/>
          <w:lang w:val="fr-FR"/>
        </w:rPr>
        <w:t xml:space="preserve">à gaz </w:t>
      </w:r>
      <w:r w:rsidRPr="00E06A6F">
        <w:rPr>
          <w:rFonts w:ascii="Arial" w:hAnsi="Arial" w:cs="Arial"/>
          <w:lang w:val="fr-FR"/>
        </w:rPr>
        <w:t>sur le châssis.</w:t>
      </w:r>
    </w:p>
    <w:p w14:paraId="3A4EDBEE" w14:textId="77777777" w:rsidR="002A15E2" w:rsidRPr="00E06A6F" w:rsidRDefault="002A15E2" w:rsidP="00012DED">
      <w:pPr>
        <w:pStyle w:val="Corpsdetexte2"/>
        <w:spacing w:after="0" w:line="240" w:lineRule="auto"/>
        <w:ind w:left="1200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 - La position du capot seul, en position ouverte, est esquissée.</w:t>
      </w:r>
    </w:p>
    <w:p w14:paraId="7E581E50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158FCFA3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491D5B55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>Toutes les cons</w:t>
      </w:r>
      <w:r w:rsidR="00C33156" w:rsidRPr="00E06A6F">
        <w:rPr>
          <w:rFonts w:ascii="Arial" w:hAnsi="Arial" w:cs="Arial"/>
          <w:lang w:val="fr-FR"/>
        </w:rPr>
        <w:t>tructions se feront sur la page</w:t>
      </w:r>
      <w:r w:rsidRPr="00E06A6F">
        <w:rPr>
          <w:rFonts w:ascii="Arial" w:hAnsi="Arial" w:cs="Arial"/>
          <w:lang w:val="fr-FR"/>
        </w:rPr>
        <w:t xml:space="preserve"> suivante (</w:t>
      </w:r>
      <w:r w:rsidRPr="00E06A6F">
        <w:rPr>
          <w:rFonts w:ascii="Arial" w:hAnsi="Arial" w:cs="Arial"/>
          <w:b/>
          <w:lang w:val="fr-FR"/>
        </w:rPr>
        <w:t xml:space="preserve">DR </w:t>
      </w:r>
      <w:r w:rsidR="00E06A6F" w:rsidRPr="00E06A6F">
        <w:rPr>
          <w:rFonts w:ascii="Arial" w:hAnsi="Arial" w:cs="Arial"/>
          <w:b/>
          <w:lang w:val="fr-FR"/>
        </w:rPr>
        <w:t xml:space="preserve">page </w:t>
      </w:r>
      <w:r w:rsidR="007B5665" w:rsidRPr="00E06A6F">
        <w:rPr>
          <w:rFonts w:ascii="Arial" w:hAnsi="Arial" w:cs="Arial"/>
          <w:b/>
          <w:lang w:val="fr-FR"/>
        </w:rPr>
        <w:t>7/15</w:t>
      </w:r>
      <w:r w:rsidRPr="00E06A6F">
        <w:rPr>
          <w:rFonts w:ascii="Arial" w:hAnsi="Arial" w:cs="Arial"/>
          <w:lang w:val="fr-FR"/>
        </w:rPr>
        <w:t xml:space="preserve">). </w:t>
      </w:r>
    </w:p>
    <w:p w14:paraId="0645B1C9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b/>
          <w:bCs/>
          <w:u w:val="single"/>
          <w:lang w:val="fr-FR"/>
        </w:rPr>
      </w:pPr>
    </w:p>
    <w:p w14:paraId="3AC220B2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b/>
          <w:bCs/>
          <w:u w:val="single"/>
          <w:lang w:val="fr-FR"/>
        </w:rPr>
      </w:pPr>
    </w:p>
    <w:p w14:paraId="446D1ABD" w14:textId="1E1BC2A7" w:rsidR="002A15E2" w:rsidRPr="00E06A6F" w:rsidRDefault="002A15E2" w:rsidP="00B06CBC">
      <w:pPr>
        <w:pStyle w:val="Corpsdetexte2"/>
        <w:numPr>
          <w:ilvl w:val="1"/>
          <w:numId w:val="9"/>
        </w:numPr>
        <w:tabs>
          <w:tab w:val="left" w:pos="426"/>
          <w:tab w:val="right" w:pos="7655"/>
          <w:tab w:val="right" w:pos="10206"/>
        </w:tabs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lang w:val="fr-FR"/>
        </w:rPr>
        <w:t>Tracer</w:t>
      </w:r>
      <w:r w:rsidRPr="00E06A6F">
        <w:rPr>
          <w:rFonts w:ascii="Arial" w:hAnsi="Arial" w:cs="Arial"/>
          <w:lang w:val="fr-FR"/>
        </w:rPr>
        <w:t xml:space="preserve"> et </w:t>
      </w:r>
      <w:r w:rsidRPr="00E06A6F">
        <w:rPr>
          <w:rFonts w:ascii="Arial" w:hAnsi="Arial" w:cs="Arial"/>
          <w:b/>
          <w:lang w:val="fr-FR"/>
        </w:rPr>
        <w:t>nommer</w:t>
      </w:r>
      <w:r w:rsidRPr="00E06A6F">
        <w:rPr>
          <w:rFonts w:ascii="Arial" w:hAnsi="Arial" w:cs="Arial"/>
          <w:lang w:val="fr-FR"/>
        </w:rPr>
        <w:t xml:space="preserve"> la trajectoire de B appartenant à (3) par rapport à (1) : T</w:t>
      </w:r>
      <w:r w:rsidRPr="00E06A6F">
        <w:rPr>
          <w:rFonts w:ascii="Arial" w:hAnsi="Arial" w:cs="Arial"/>
          <w:vertAlign w:val="subscript"/>
          <w:lang w:val="fr-FR"/>
        </w:rPr>
        <w:t>B, 3/1</w:t>
      </w:r>
      <w:r w:rsidR="00D63D79" w:rsidRPr="00E06A6F">
        <w:rPr>
          <w:rFonts w:ascii="Arial" w:hAnsi="Arial" w:cs="Arial"/>
          <w:lang w:val="fr-FR"/>
        </w:rPr>
        <w:t>.</w:t>
      </w:r>
      <w:r w:rsidR="00D63D79" w:rsidRPr="00E06A6F">
        <w:rPr>
          <w:rFonts w:ascii="Arial" w:hAnsi="Arial" w:cs="Arial"/>
          <w:lang w:val="fr-FR"/>
        </w:rPr>
        <w:tab/>
      </w:r>
    </w:p>
    <w:p w14:paraId="28A7A8D7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43051453" w14:textId="62153299" w:rsidR="002A15E2" w:rsidRPr="00E06A6F" w:rsidRDefault="002A15E2" w:rsidP="00B06CBC">
      <w:pPr>
        <w:pStyle w:val="Corpsdetexte2"/>
        <w:numPr>
          <w:ilvl w:val="1"/>
          <w:numId w:val="9"/>
        </w:numPr>
        <w:tabs>
          <w:tab w:val="left" w:pos="426"/>
          <w:tab w:val="left" w:pos="567"/>
          <w:tab w:val="right" w:pos="10206"/>
        </w:tabs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lang w:val="fr-FR"/>
        </w:rPr>
        <w:t xml:space="preserve">Tracer </w:t>
      </w:r>
      <w:r w:rsidRPr="00E06A6F">
        <w:rPr>
          <w:rFonts w:ascii="Arial" w:hAnsi="Arial" w:cs="Arial"/>
          <w:lang w:val="fr-FR"/>
        </w:rPr>
        <w:t xml:space="preserve">et </w:t>
      </w:r>
      <w:r w:rsidRPr="00E06A6F">
        <w:rPr>
          <w:rFonts w:ascii="Arial" w:hAnsi="Arial" w:cs="Arial"/>
          <w:b/>
          <w:lang w:val="fr-FR"/>
        </w:rPr>
        <w:t>nommer</w:t>
      </w:r>
      <w:r w:rsidRPr="00E06A6F">
        <w:rPr>
          <w:rFonts w:ascii="Arial" w:hAnsi="Arial" w:cs="Arial"/>
          <w:lang w:val="fr-FR"/>
        </w:rPr>
        <w:t xml:space="preserve"> la trajectoire de C appartenant à (2) par rapport à (1) : T</w:t>
      </w:r>
      <w:r w:rsidRPr="00E06A6F">
        <w:rPr>
          <w:rFonts w:ascii="Arial" w:hAnsi="Arial" w:cs="Arial"/>
          <w:vertAlign w:val="subscript"/>
          <w:lang w:val="fr-FR"/>
        </w:rPr>
        <w:t>C, 2/1</w:t>
      </w:r>
      <w:r w:rsidR="00D63D79" w:rsidRPr="00E06A6F">
        <w:rPr>
          <w:rFonts w:ascii="Arial" w:hAnsi="Arial" w:cs="Arial"/>
          <w:lang w:val="fr-FR"/>
        </w:rPr>
        <w:t xml:space="preserve">. </w:t>
      </w:r>
      <w:r w:rsidR="00D63D79" w:rsidRPr="00E06A6F">
        <w:rPr>
          <w:rFonts w:ascii="Arial" w:hAnsi="Arial" w:cs="Arial"/>
          <w:lang w:val="fr-FR"/>
        </w:rPr>
        <w:tab/>
      </w:r>
    </w:p>
    <w:p w14:paraId="34E99449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7FEA9014" w14:textId="77777777" w:rsidR="00E06A6F" w:rsidRPr="00E06A6F" w:rsidRDefault="00B65ACF" w:rsidP="00FE0517">
      <w:pPr>
        <w:pStyle w:val="Corpsdetexte2"/>
        <w:tabs>
          <w:tab w:val="right" w:pos="10204"/>
        </w:tabs>
        <w:spacing w:after="0" w:line="240" w:lineRule="auto"/>
        <w:jc w:val="both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lang w:val="fr-FR"/>
        </w:rPr>
        <w:t xml:space="preserve">2-3 </w:t>
      </w:r>
      <w:r w:rsidR="002A15E2" w:rsidRPr="00E06A6F">
        <w:rPr>
          <w:rFonts w:ascii="Arial" w:hAnsi="Arial" w:cs="Arial"/>
          <w:b/>
          <w:lang w:val="fr-FR"/>
        </w:rPr>
        <w:t>Trouver</w:t>
      </w:r>
      <w:r w:rsidR="002A15E2" w:rsidRPr="00E06A6F">
        <w:rPr>
          <w:rFonts w:ascii="Arial" w:hAnsi="Arial" w:cs="Arial"/>
          <w:lang w:val="fr-FR"/>
        </w:rPr>
        <w:t xml:space="preserve"> </w:t>
      </w:r>
      <w:r w:rsidR="000D39EF" w:rsidRPr="00E06A6F">
        <w:rPr>
          <w:rFonts w:ascii="Arial" w:hAnsi="Arial" w:cs="Arial"/>
          <w:lang w:val="fr-FR"/>
        </w:rPr>
        <w:t xml:space="preserve">la position des points A, </w:t>
      </w:r>
      <w:r w:rsidR="00674B81" w:rsidRPr="00E06A6F">
        <w:rPr>
          <w:rFonts w:ascii="Arial" w:hAnsi="Arial" w:cs="Arial"/>
          <w:lang w:val="fr-FR"/>
        </w:rPr>
        <w:t>B lorsque</w:t>
      </w:r>
      <w:r w:rsidR="002A15E2" w:rsidRPr="00E06A6F">
        <w:rPr>
          <w:rFonts w:ascii="Arial" w:hAnsi="Arial" w:cs="Arial"/>
          <w:lang w:val="fr-FR"/>
        </w:rPr>
        <w:t xml:space="preserve"> le capot est ouvert</w:t>
      </w:r>
      <w:r w:rsidR="004471FE" w:rsidRPr="00E06A6F">
        <w:rPr>
          <w:rFonts w:ascii="Arial" w:hAnsi="Arial" w:cs="Arial"/>
          <w:lang w:val="fr-FR"/>
        </w:rPr>
        <w:t xml:space="preserve"> en position verticale</w:t>
      </w:r>
      <w:r w:rsidR="002A15E2" w:rsidRPr="00E06A6F">
        <w:rPr>
          <w:rFonts w:ascii="Arial" w:hAnsi="Arial" w:cs="Arial"/>
          <w:lang w:val="fr-FR"/>
        </w:rPr>
        <w:t xml:space="preserve">. </w:t>
      </w:r>
    </w:p>
    <w:p w14:paraId="64A64E1E" w14:textId="49CE8AB2" w:rsidR="008F500A" w:rsidRPr="00E06A6F" w:rsidRDefault="002A15E2" w:rsidP="00FE0517">
      <w:pPr>
        <w:pStyle w:val="Corpsdetexte2"/>
        <w:tabs>
          <w:tab w:val="right" w:pos="10204"/>
        </w:tabs>
        <w:spacing w:after="0" w:line="240" w:lineRule="auto"/>
        <w:jc w:val="both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>Les repérer en utilisant respectivement A</w:t>
      </w:r>
      <w:r w:rsidRPr="00E06A6F">
        <w:rPr>
          <w:rFonts w:ascii="Arial" w:hAnsi="Arial" w:cs="Arial"/>
          <w:vertAlign w:val="subscript"/>
          <w:lang w:val="fr-FR"/>
        </w:rPr>
        <w:t>1</w:t>
      </w:r>
      <w:r w:rsidRPr="00E06A6F">
        <w:rPr>
          <w:rFonts w:ascii="Arial" w:hAnsi="Arial" w:cs="Arial"/>
          <w:lang w:val="fr-FR"/>
        </w:rPr>
        <w:t>, B</w:t>
      </w:r>
      <w:r w:rsidRPr="00E06A6F">
        <w:rPr>
          <w:rFonts w:ascii="Arial" w:hAnsi="Arial" w:cs="Arial"/>
          <w:vertAlign w:val="subscript"/>
          <w:lang w:val="fr-FR"/>
        </w:rPr>
        <w:t>1</w:t>
      </w:r>
      <w:r w:rsidR="000D39EF" w:rsidRPr="00E06A6F">
        <w:rPr>
          <w:rFonts w:ascii="Arial" w:hAnsi="Arial" w:cs="Arial"/>
          <w:lang w:val="fr-FR"/>
        </w:rPr>
        <w:t xml:space="preserve"> </w:t>
      </w:r>
      <w:r w:rsidR="000D39EF" w:rsidRPr="00E06A6F">
        <w:rPr>
          <w:rFonts w:ascii="Arial" w:hAnsi="Arial" w:cs="Arial"/>
          <w:lang w:val="fr-FR"/>
        </w:rPr>
        <w:tab/>
        <w:t xml:space="preserve">     </w:t>
      </w:r>
    </w:p>
    <w:p w14:paraId="5B0FC2AB" w14:textId="77777777" w:rsidR="00913DBE" w:rsidRPr="00E06A6F" w:rsidRDefault="00913DBE" w:rsidP="00D63D79">
      <w:pPr>
        <w:pStyle w:val="Corpsdetexte2"/>
        <w:tabs>
          <w:tab w:val="right" w:pos="10204"/>
        </w:tabs>
        <w:spacing w:after="0" w:line="240" w:lineRule="auto"/>
        <w:rPr>
          <w:rFonts w:ascii="Arial" w:hAnsi="Arial" w:cs="Arial"/>
          <w:lang w:val="fr-FR"/>
        </w:rPr>
      </w:pPr>
    </w:p>
    <w:p w14:paraId="06ABF7EF" w14:textId="04822113" w:rsidR="000D39EF" w:rsidRPr="00E06A6F" w:rsidRDefault="000D39EF" w:rsidP="00D63D79">
      <w:pPr>
        <w:pStyle w:val="Corpsdetexte2"/>
        <w:tabs>
          <w:tab w:val="right" w:pos="10204"/>
        </w:tabs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lang w:val="fr-FR"/>
        </w:rPr>
        <w:t>2-</w:t>
      </w:r>
      <w:r w:rsidR="00674B81" w:rsidRPr="00E06A6F">
        <w:rPr>
          <w:rFonts w:ascii="Arial" w:hAnsi="Arial" w:cs="Arial"/>
          <w:b/>
          <w:lang w:val="fr-FR"/>
        </w:rPr>
        <w:t>4</w:t>
      </w:r>
      <w:r w:rsidR="00674B81" w:rsidRPr="00E06A6F">
        <w:rPr>
          <w:rFonts w:ascii="Arial" w:hAnsi="Arial" w:cs="Arial"/>
          <w:lang w:val="fr-FR"/>
        </w:rPr>
        <w:t xml:space="preserve"> </w:t>
      </w:r>
      <w:r w:rsidR="00674B81" w:rsidRPr="00E06A6F">
        <w:rPr>
          <w:rFonts w:ascii="Arial" w:hAnsi="Arial" w:cs="Arial"/>
          <w:b/>
          <w:lang w:val="fr-FR"/>
        </w:rPr>
        <w:t>Tracer</w:t>
      </w:r>
      <w:r w:rsidRPr="00E06A6F">
        <w:rPr>
          <w:rFonts w:ascii="Arial" w:hAnsi="Arial" w:cs="Arial"/>
          <w:b/>
          <w:lang w:val="fr-FR"/>
        </w:rPr>
        <w:t xml:space="preserve"> </w:t>
      </w:r>
      <w:r w:rsidRPr="00E06A6F">
        <w:rPr>
          <w:rFonts w:ascii="Arial" w:hAnsi="Arial" w:cs="Arial"/>
          <w:lang w:val="fr-FR"/>
        </w:rPr>
        <w:t xml:space="preserve">le segment </w:t>
      </w:r>
      <w:r w:rsidR="00674B81" w:rsidRPr="00E06A6F">
        <w:rPr>
          <w:rFonts w:ascii="Arial" w:hAnsi="Arial" w:cs="Arial"/>
          <w:b/>
          <w:lang w:val="fr-FR"/>
        </w:rPr>
        <w:t>[FA</w:t>
      </w:r>
      <w:r w:rsidRPr="00E06A6F">
        <w:rPr>
          <w:rFonts w:ascii="Arial" w:hAnsi="Arial" w:cs="Arial"/>
          <w:b/>
          <w:vertAlign w:val="subscript"/>
          <w:lang w:val="fr-FR"/>
        </w:rPr>
        <w:t>1</w:t>
      </w:r>
      <w:r w:rsidR="00593ED3" w:rsidRPr="00E06A6F">
        <w:rPr>
          <w:rFonts w:ascii="Arial" w:hAnsi="Arial" w:cs="Arial"/>
          <w:b/>
          <w:lang w:val="fr-FR"/>
        </w:rPr>
        <w:t xml:space="preserve">] </w:t>
      </w:r>
      <w:r w:rsidRPr="00E06A6F">
        <w:rPr>
          <w:rFonts w:ascii="Arial" w:hAnsi="Arial" w:cs="Arial"/>
          <w:lang w:val="fr-FR"/>
        </w:rPr>
        <w:t xml:space="preserve">correspondant à la longueur </w:t>
      </w:r>
      <w:r w:rsidR="00D05620" w:rsidRPr="00E06A6F">
        <w:rPr>
          <w:rFonts w:ascii="Arial" w:hAnsi="Arial" w:cs="Arial"/>
          <w:lang w:val="fr-FR"/>
        </w:rPr>
        <w:t>du ressort à gaz lorsque le capot est en position ouverte</w:t>
      </w:r>
      <w:r w:rsidRPr="00E06A6F">
        <w:rPr>
          <w:rFonts w:ascii="Arial" w:hAnsi="Arial" w:cs="Arial"/>
          <w:b/>
          <w:lang w:val="fr-FR"/>
        </w:rPr>
        <w:t xml:space="preserve"> </w:t>
      </w:r>
      <w:r w:rsidR="00D05620" w:rsidRPr="00E06A6F">
        <w:rPr>
          <w:rFonts w:ascii="Arial" w:hAnsi="Arial" w:cs="Arial"/>
          <w:lang w:val="fr-FR"/>
        </w:rPr>
        <w:t xml:space="preserve">(Tige </w:t>
      </w:r>
      <w:r w:rsidR="00674B81" w:rsidRPr="00E06A6F">
        <w:rPr>
          <w:rFonts w:ascii="Arial" w:hAnsi="Arial" w:cs="Arial"/>
          <w:lang w:val="fr-FR"/>
        </w:rPr>
        <w:t xml:space="preserve">sortie).  </w:t>
      </w:r>
      <w:r w:rsidR="0045036A" w:rsidRPr="00E06A6F">
        <w:rPr>
          <w:rFonts w:ascii="Arial" w:hAnsi="Arial" w:cs="Arial"/>
          <w:lang w:val="fr-FR"/>
        </w:rPr>
        <w:t xml:space="preserve">                                                                                          </w:t>
      </w:r>
    </w:p>
    <w:p w14:paraId="0E534F30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2D11A33B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18AFCA27" w14:textId="4B1A3C99" w:rsidR="002A15E2" w:rsidRPr="00E06A6F" w:rsidRDefault="00D05620" w:rsidP="00FE0517">
      <w:pPr>
        <w:pStyle w:val="Corpsdetexte2"/>
        <w:tabs>
          <w:tab w:val="right" w:pos="10204"/>
        </w:tabs>
        <w:spacing w:after="0" w:line="240" w:lineRule="auto"/>
        <w:jc w:val="both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lang w:val="fr-FR"/>
        </w:rPr>
        <w:t>2-</w:t>
      </w:r>
      <w:r w:rsidR="00674B81" w:rsidRPr="00E06A6F">
        <w:rPr>
          <w:rFonts w:ascii="Arial" w:hAnsi="Arial" w:cs="Arial"/>
          <w:b/>
          <w:lang w:val="fr-FR"/>
        </w:rPr>
        <w:t>5</w:t>
      </w:r>
      <w:r w:rsidR="00674B81" w:rsidRPr="00E06A6F">
        <w:rPr>
          <w:rFonts w:ascii="Arial" w:hAnsi="Arial" w:cs="Arial"/>
          <w:lang w:val="fr-FR"/>
        </w:rPr>
        <w:t xml:space="preserve"> </w:t>
      </w:r>
      <w:r w:rsidR="00674B81" w:rsidRPr="00E06A6F">
        <w:rPr>
          <w:rFonts w:ascii="Arial" w:hAnsi="Arial" w:cs="Arial"/>
          <w:b/>
          <w:lang w:val="fr-FR"/>
        </w:rPr>
        <w:t>Mesurer</w:t>
      </w:r>
      <w:r w:rsidRPr="00E06A6F">
        <w:rPr>
          <w:rFonts w:ascii="Arial" w:hAnsi="Arial" w:cs="Arial"/>
          <w:b/>
          <w:lang w:val="fr-FR"/>
        </w:rPr>
        <w:t xml:space="preserve"> </w:t>
      </w:r>
      <w:r w:rsidR="00674B81" w:rsidRPr="00E06A6F">
        <w:rPr>
          <w:rFonts w:ascii="Arial" w:hAnsi="Arial" w:cs="Arial"/>
          <w:b/>
          <w:lang w:val="fr-FR"/>
        </w:rPr>
        <w:t>[FA</w:t>
      </w:r>
      <w:r w:rsidR="00593ED3" w:rsidRPr="00E06A6F">
        <w:rPr>
          <w:rFonts w:ascii="Arial" w:hAnsi="Arial" w:cs="Arial"/>
          <w:b/>
          <w:vertAlign w:val="subscript"/>
          <w:lang w:val="fr-FR"/>
        </w:rPr>
        <w:t>1</w:t>
      </w:r>
      <w:r w:rsidR="00593ED3" w:rsidRPr="00E06A6F">
        <w:rPr>
          <w:rFonts w:ascii="Arial" w:hAnsi="Arial" w:cs="Arial"/>
          <w:b/>
          <w:lang w:val="fr-FR"/>
        </w:rPr>
        <w:t xml:space="preserve">] </w:t>
      </w:r>
      <w:r w:rsidRPr="00E06A6F">
        <w:rPr>
          <w:rFonts w:ascii="Arial" w:hAnsi="Arial" w:cs="Arial"/>
          <w:b/>
          <w:lang w:val="fr-FR"/>
        </w:rPr>
        <w:t xml:space="preserve">et </w:t>
      </w:r>
      <w:r w:rsidR="00E06A6F" w:rsidRPr="00E06A6F">
        <w:rPr>
          <w:rFonts w:ascii="Arial" w:hAnsi="Arial" w:cs="Arial"/>
          <w:b/>
          <w:lang w:val="fr-FR"/>
        </w:rPr>
        <w:t>d</w:t>
      </w:r>
      <w:r w:rsidR="007F6AAF" w:rsidRPr="00E06A6F">
        <w:rPr>
          <w:rFonts w:ascii="Arial" w:hAnsi="Arial" w:cs="Arial"/>
          <w:b/>
          <w:lang w:val="fr-FR"/>
        </w:rPr>
        <w:t xml:space="preserve">éterminer </w:t>
      </w:r>
      <w:r w:rsidR="007F6AAF" w:rsidRPr="00E06A6F">
        <w:rPr>
          <w:rFonts w:ascii="Arial" w:hAnsi="Arial" w:cs="Arial"/>
          <w:lang w:val="fr-FR"/>
        </w:rPr>
        <w:t>la course du ressort à gaz,</w:t>
      </w:r>
      <w:r w:rsidR="007F6AAF" w:rsidRPr="00E06A6F">
        <w:rPr>
          <w:rFonts w:ascii="Arial" w:hAnsi="Arial" w:cs="Arial"/>
          <w:b/>
          <w:lang w:val="fr-FR"/>
        </w:rPr>
        <w:t xml:space="preserve"> en justifiant </w:t>
      </w:r>
      <w:r w:rsidR="007F6AAF" w:rsidRPr="00E06A6F">
        <w:rPr>
          <w:rFonts w:ascii="Arial" w:hAnsi="Arial" w:cs="Arial"/>
          <w:lang w:val="fr-FR"/>
        </w:rPr>
        <w:t>votre réponse</w:t>
      </w:r>
      <w:r w:rsidR="007F6AAF" w:rsidRPr="00E06A6F">
        <w:rPr>
          <w:rFonts w:ascii="Arial" w:hAnsi="Arial" w:cs="Arial"/>
          <w:b/>
          <w:lang w:val="fr-FR"/>
        </w:rPr>
        <w:t>.</w:t>
      </w:r>
      <w:r w:rsidR="005413C2" w:rsidRPr="00E06A6F">
        <w:rPr>
          <w:rFonts w:ascii="Arial" w:hAnsi="Arial" w:cs="Arial"/>
          <w:lang w:val="fr-FR"/>
        </w:rPr>
        <w:t xml:space="preserve"> </w:t>
      </w:r>
      <w:r w:rsidR="005413C2" w:rsidRPr="00E06A6F">
        <w:rPr>
          <w:rFonts w:ascii="Arial" w:hAnsi="Arial" w:cs="Arial"/>
          <w:lang w:val="fr-FR"/>
        </w:rPr>
        <w:tab/>
      </w:r>
    </w:p>
    <w:p w14:paraId="2AEB0B18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sz w:val="16"/>
          <w:szCs w:val="16"/>
          <w:lang w:val="fr-FR"/>
        </w:rPr>
      </w:pPr>
    </w:p>
    <w:p w14:paraId="161551CB" w14:textId="77777777" w:rsidR="00060809" w:rsidRPr="00E06A6F" w:rsidRDefault="007F6AAF" w:rsidP="00060809">
      <w:pPr>
        <w:tabs>
          <w:tab w:val="left" w:leader="dot" w:pos="9923"/>
        </w:tabs>
        <w:spacing w:after="120" w:line="360" w:lineRule="auto"/>
        <w:rPr>
          <w:rFonts w:ascii="Arial" w:hAnsi="Arial" w:cs="Arial"/>
        </w:rPr>
      </w:pPr>
      <w:r w:rsidRPr="00E06A6F">
        <w:rPr>
          <w:rFonts w:ascii="Arial" w:hAnsi="Arial" w:cs="Arial"/>
        </w:rPr>
        <w:t xml:space="preserve">Course = </w:t>
      </w:r>
      <w:r w:rsidR="00060809" w:rsidRPr="00E06A6F">
        <w:rPr>
          <w:rFonts w:ascii="Arial" w:hAnsi="Arial" w:cs="Arial"/>
        </w:rPr>
        <w:tab/>
      </w:r>
    </w:p>
    <w:p w14:paraId="4AEF8374" w14:textId="77777777" w:rsidR="00060809" w:rsidRPr="00E06A6F" w:rsidRDefault="00060809" w:rsidP="00060809">
      <w:pPr>
        <w:tabs>
          <w:tab w:val="left" w:leader="dot" w:pos="9923"/>
        </w:tabs>
        <w:spacing w:before="120" w:after="120" w:line="360" w:lineRule="auto"/>
        <w:rPr>
          <w:rFonts w:ascii="Arial" w:hAnsi="Arial" w:cs="Arial"/>
        </w:rPr>
      </w:pPr>
      <w:r w:rsidRPr="00E06A6F">
        <w:rPr>
          <w:rFonts w:ascii="Arial" w:hAnsi="Arial" w:cs="Arial"/>
        </w:rPr>
        <w:tab/>
      </w:r>
    </w:p>
    <w:p w14:paraId="6192E782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sz w:val="16"/>
          <w:szCs w:val="16"/>
          <w:lang w:val="fr-FR"/>
        </w:rPr>
      </w:pPr>
    </w:p>
    <w:p w14:paraId="5BC8556B" w14:textId="77777777" w:rsidR="002A15E2" w:rsidRPr="00E06A6F" w:rsidRDefault="00060809" w:rsidP="00060809">
      <w:pPr>
        <w:pStyle w:val="Corpsdetexte2"/>
        <w:tabs>
          <w:tab w:val="left" w:leader="dot" w:pos="9923"/>
        </w:tabs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ab/>
      </w:r>
    </w:p>
    <w:p w14:paraId="2F81D8FE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236E4A10" w14:textId="77777777" w:rsidR="002A15E2" w:rsidRPr="00E06A6F" w:rsidRDefault="00FE564D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noProof/>
          <w:lang w:val="fr-FR"/>
        </w:rPr>
        <w:pict w14:anchorId="6DF8939D">
          <v:shape id="_x0000_s1083" type="#_x0000_t202" style="position:absolute;margin-left:204.4pt;margin-top:10.45pt;width:149.6pt;height:45pt;z-index:251630080">
            <v:textbox>
              <w:txbxContent>
                <w:p w14:paraId="47F6C426" w14:textId="77777777" w:rsidR="00600098" w:rsidRDefault="00600098" w:rsidP="00474000">
                  <w:pPr>
                    <w:rPr>
                      <w:rFonts w:ascii="Arial" w:hAnsi="Arial" w:cs="Arial"/>
                      <w:sz w:val="16"/>
                    </w:rPr>
                  </w:pPr>
                </w:p>
                <w:p w14:paraId="60CFBB4C" w14:textId="77777777" w:rsidR="00600098" w:rsidRDefault="00600098" w:rsidP="00474000">
                  <w:pPr>
                    <w:rPr>
                      <w:rFonts w:ascii="Arial" w:hAnsi="Arial" w:cs="Arial"/>
                      <w:sz w:val="32"/>
                    </w:rPr>
                  </w:pPr>
                  <w:r>
                    <w:rPr>
                      <w:rFonts w:ascii="Arial" w:hAnsi="Arial" w:cs="Arial"/>
                      <w:sz w:val="32"/>
                    </w:rPr>
                    <w:t xml:space="preserve">                        </w:t>
                  </w:r>
                </w:p>
              </w:txbxContent>
            </v:textbox>
          </v:shape>
        </w:pict>
      </w:r>
      <w:r w:rsidR="002A15E2" w:rsidRPr="00E06A6F">
        <w:rPr>
          <w:rFonts w:ascii="Arial" w:hAnsi="Arial" w:cs="Arial"/>
          <w:lang w:val="fr-FR"/>
        </w:rPr>
        <w:t>La course du ressort à gaz est de :</w:t>
      </w:r>
    </w:p>
    <w:p w14:paraId="591C0DB8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244737BE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5B323D14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315E05ED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b/>
          <w:bCs/>
          <w:lang w:val="fr-FR"/>
        </w:rPr>
      </w:pPr>
    </w:p>
    <w:p w14:paraId="7F1630E2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b/>
          <w:bCs/>
          <w:lang w:val="fr-FR"/>
        </w:rPr>
      </w:pPr>
    </w:p>
    <w:p w14:paraId="115E3B80" w14:textId="7141E004" w:rsidR="002A15E2" w:rsidRPr="00E06A6F" w:rsidRDefault="00B65ACF" w:rsidP="00FE0517">
      <w:pPr>
        <w:pStyle w:val="Corpsdetexte2"/>
        <w:tabs>
          <w:tab w:val="right" w:pos="10204"/>
        </w:tabs>
        <w:spacing w:after="0" w:line="240" w:lineRule="auto"/>
        <w:jc w:val="both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bCs/>
          <w:lang w:val="fr-FR"/>
        </w:rPr>
        <w:t>2</w:t>
      </w:r>
      <w:r w:rsidR="00D05620" w:rsidRPr="00E06A6F">
        <w:rPr>
          <w:rFonts w:ascii="Arial" w:hAnsi="Arial" w:cs="Arial"/>
          <w:b/>
          <w:bCs/>
          <w:lang w:val="fr-FR"/>
        </w:rPr>
        <w:t>-6</w:t>
      </w:r>
      <w:r w:rsidR="002A15E2" w:rsidRPr="00E06A6F">
        <w:rPr>
          <w:rFonts w:ascii="Arial" w:hAnsi="Arial" w:cs="Arial"/>
          <w:b/>
          <w:bCs/>
          <w:lang w:val="fr-FR"/>
        </w:rPr>
        <w:t xml:space="preserve"> </w:t>
      </w:r>
      <w:r w:rsidR="002A15E2" w:rsidRPr="00E06A6F">
        <w:rPr>
          <w:rFonts w:ascii="Arial" w:hAnsi="Arial" w:cs="Arial"/>
          <w:b/>
          <w:lang w:val="fr-FR"/>
        </w:rPr>
        <w:t>Tracer</w:t>
      </w:r>
      <w:r w:rsidR="002A15E2" w:rsidRPr="00E06A6F">
        <w:rPr>
          <w:rFonts w:ascii="Arial" w:hAnsi="Arial" w:cs="Arial"/>
          <w:lang w:val="fr-FR"/>
        </w:rPr>
        <w:t xml:space="preserve"> en bleu sur la figure (feuille </w:t>
      </w:r>
      <w:r w:rsidR="005413C2" w:rsidRPr="00E06A6F">
        <w:rPr>
          <w:rFonts w:ascii="Arial" w:hAnsi="Arial" w:cs="Arial"/>
          <w:b/>
          <w:lang w:val="fr-FR"/>
        </w:rPr>
        <w:t xml:space="preserve">DR </w:t>
      </w:r>
      <w:r w:rsidR="00E06A6F" w:rsidRPr="00E06A6F">
        <w:rPr>
          <w:rFonts w:ascii="Arial" w:hAnsi="Arial" w:cs="Arial"/>
          <w:b/>
          <w:lang w:val="fr-FR"/>
        </w:rPr>
        <w:t xml:space="preserve">page </w:t>
      </w:r>
      <w:r w:rsidR="007B5665" w:rsidRPr="00E06A6F">
        <w:rPr>
          <w:rFonts w:ascii="Arial" w:hAnsi="Arial" w:cs="Arial"/>
          <w:b/>
          <w:lang w:val="fr-FR"/>
        </w:rPr>
        <w:t>7</w:t>
      </w:r>
      <w:r w:rsidR="002A15E2" w:rsidRPr="00E06A6F">
        <w:rPr>
          <w:rFonts w:ascii="Arial" w:hAnsi="Arial" w:cs="Arial"/>
          <w:b/>
          <w:lang w:val="fr-FR"/>
        </w:rPr>
        <w:t>/1</w:t>
      </w:r>
      <w:r w:rsidR="007B5665" w:rsidRPr="00E06A6F">
        <w:rPr>
          <w:rFonts w:ascii="Arial" w:hAnsi="Arial" w:cs="Arial"/>
          <w:b/>
          <w:lang w:val="fr-FR"/>
        </w:rPr>
        <w:t>5</w:t>
      </w:r>
      <w:r w:rsidR="002A15E2" w:rsidRPr="00E06A6F">
        <w:rPr>
          <w:rFonts w:ascii="Arial" w:hAnsi="Arial" w:cs="Arial"/>
          <w:lang w:val="fr-FR"/>
        </w:rPr>
        <w:t xml:space="preserve">) la position des biellettes </w:t>
      </w:r>
      <w:r w:rsidR="002A15E2" w:rsidRPr="00E06A6F">
        <w:rPr>
          <w:rFonts w:ascii="Arial" w:hAnsi="Arial" w:cs="Arial"/>
          <w:b/>
          <w:bCs/>
          <w:lang w:val="fr-FR"/>
        </w:rPr>
        <w:t xml:space="preserve">2 </w:t>
      </w:r>
      <w:r w:rsidR="002A15E2" w:rsidRPr="00E06A6F">
        <w:rPr>
          <w:rFonts w:ascii="Arial" w:hAnsi="Arial" w:cs="Arial"/>
          <w:lang w:val="fr-FR"/>
        </w:rPr>
        <w:t xml:space="preserve">et </w:t>
      </w:r>
      <w:r w:rsidR="002A15E2" w:rsidRPr="00E06A6F">
        <w:rPr>
          <w:rFonts w:ascii="Arial" w:hAnsi="Arial" w:cs="Arial"/>
          <w:b/>
          <w:bCs/>
          <w:lang w:val="fr-FR"/>
        </w:rPr>
        <w:t>3</w:t>
      </w:r>
      <w:r w:rsidR="002A15E2" w:rsidRPr="00E06A6F">
        <w:rPr>
          <w:rFonts w:ascii="Arial" w:hAnsi="Arial" w:cs="Arial"/>
          <w:lang w:val="fr-FR"/>
        </w:rPr>
        <w:t xml:space="preserve"> lorsque le capot est en position ouverte, verticale.</w:t>
      </w:r>
      <w:r w:rsidR="00D63D79" w:rsidRPr="00E06A6F">
        <w:rPr>
          <w:rFonts w:ascii="Arial" w:hAnsi="Arial" w:cs="Arial"/>
          <w:lang w:val="fr-FR"/>
        </w:rPr>
        <w:t xml:space="preserve"> </w:t>
      </w:r>
      <w:r w:rsidR="00D63D79" w:rsidRPr="00E06A6F">
        <w:rPr>
          <w:rFonts w:ascii="Arial" w:hAnsi="Arial" w:cs="Arial"/>
          <w:lang w:val="fr-FR"/>
        </w:rPr>
        <w:tab/>
      </w:r>
    </w:p>
    <w:p w14:paraId="671D5877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  <w:sectPr w:rsidR="002A15E2" w:rsidRPr="00E06A6F" w:rsidSect="00151797">
          <w:pgSz w:w="11906" w:h="16838"/>
          <w:pgMar w:top="851" w:right="851" w:bottom="851" w:left="851" w:header="709" w:footer="227" w:gutter="0"/>
          <w:pgNumType w:start="6"/>
          <w:cols w:space="708"/>
          <w:docGrid w:linePitch="360"/>
        </w:sectPr>
      </w:pPr>
    </w:p>
    <w:p w14:paraId="6BD7CB8F" w14:textId="77777777" w:rsidR="002A15E2" w:rsidRPr="00E06A6F" w:rsidRDefault="00D35986" w:rsidP="00474000">
      <w:pPr>
        <w:rPr>
          <w:rFonts w:ascii="Arial" w:hAnsi="Arial" w:cs="Arial"/>
          <w:b/>
          <w:u w:val="single"/>
        </w:rPr>
      </w:pPr>
      <w:r w:rsidRPr="00E06A6F">
        <w:rPr>
          <w:rFonts w:ascii="Arial" w:hAnsi="Arial" w:cs="Arial"/>
          <w:b/>
          <w:u w:val="single"/>
        </w:rPr>
        <w:lastRenderedPageBreak/>
        <w:t>É</w:t>
      </w:r>
      <w:r w:rsidR="00E06A6F" w:rsidRPr="00E06A6F">
        <w:rPr>
          <w:rFonts w:ascii="Arial" w:hAnsi="Arial" w:cs="Arial"/>
          <w:b/>
          <w:u w:val="single"/>
        </w:rPr>
        <w:t>CHELLE</w:t>
      </w:r>
      <w:r w:rsidR="002A15E2" w:rsidRPr="00E06A6F">
        <w:rPr>
          <w:rFonts w:ascii="Arial" w:hAnsi="Arial" w:cs="Arial"/>
          <w:b/>
          <w:u w:val="single"/>
        </w:rPr>
        <w:t xml:space="preserve"> 1 :</w:t>
      </w:r>
      <w:r w:rsidR="009F4F4A" w:rsidRPr="00E06A6F">
        <w:rPr>
          <w:rFonts w:ascii="Arial" w:hAnsi="Arial" w:cs="Arial"/>
          <w:b/>
          <w:u w:val="single"/>
        </w:rPr>
        <w:t xml:space="preserve"> </w:t>
      </w:r>
      <w:r w:rsidR="002A15E2" w:rsidRPr="00E06A6F">
        <w:rPr>
          <w:rFonts w:ascii="Arial" w:hAnsi="Arial" w:cs="Arial"/>
          <w:b/>
          <w:u w:val="single"/>
        </w:rPr>
        <w:t>1</w:t>
      </w:r>
    </w:p>
    <w:p w14:paraId="50A9103B" w14:textId="77777777" w:rsidR="002A15E2" w:rsidRPr="00E06A6F" w:rsidRDefault="002A15E2" w:rsidP="00083BB1">
      <w:pPr>
        <w:tabs>
          <w:tab w:val="left" w:pos="6096"/>
        </w:tabs>
        <w:rPr>
          <w:rFonts w:ascii="Arial" w:hAnsi="Arial" w:cs="Arial"/>
        </w:rPr>
      </w:pPr>
    </w:p>
    <w:p w14:paraId="00E074D7" w14:textId="77777777" w:rsidR="002A15E2" w:rsidRPr="00E06A6F" w:rsidRDefault="00593ED3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  <w:sectPr w:rsidR="002A15E2" w:rsidRPr="00E06A6F" w:rsidSect="00151797">
          <w:headerReference w:type="default" r:id="rId9"/>
          <w:pgSz w:w="11906" w:h="16838"/>
          <w:pgMar w:top="851" w:right="851" w:bottom="851" w:left="851" w:header="709" w:footer="227" w:gutter="0"/>
          <w:cols w:space="708"/>
          <w:docGrid w:linePitch="360"/>
        </w:sectPr>
      </w:pPr>
      <w:r w:rsidRPr="00E06A6F">
        <w:rPr>
          <w:noProof/>
          <w:lang w:val="fr-FR" w:eastAsia="fr-FR"/>
        </w:rPr>
        <w:pict w14:anchorId="7443E52C">
          <v:group id="_x0000_s1656" style="position:absolute;margin-left:298.7pt;margin-top:118.85pt;width:42pt;height:293.25pt;z-index:251687424" coordorigin="6990,3885" coordsize="840,586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653" type="#_x0000_t32" style="position:absolute;left:6990;top:3885;width:15;height:5865;flip:y" o:connectortype="straight" strokeweight="1.5pt"/>
            <v:shape id="_x0000_s1654" type="#_x0000_t32" style="position:absolute;left:7005;top:9750;width:825;height:0" o:connectortype="straight" strokeweight="1.5pt"/>
          </v:group>
        </w:pict>
      </w:r>
      <w:r w:rsidR="00D05620" w:rsidRPr="00E06A6F">
        <w:rPr>
          <w:noProof/>
          <w:lang w:val="fr-FR" w:eastAsia="fr-FR"/>
        </w:rPr>
        <w:pict w14:anchorId="6BBBB28E">
          <v:shape id="_x0000_s1655" type="#_x0000_t202" style="position:absolute;margin-left:293.45pt;margin-top:412.85pt;width:30pt;height:34.5pt;z-index:251688448" filled="f" stroked="f">
            <v:textbox style="mso-next-textbox:#_x0000_s1655">
              <w:txbxContent>
                <w:p w14:paraId="7295D8C3" w14:textId="77777777" w:rsidR="00D05620" w:rsidRPr="00D05620" w:rsidRDefault="00D05620">
                  <w:pPr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r w:rsidRPr="00D05620">
                    <w:rPr>
                      <w:rFonts w:ascii="Arial" w:hAnsi="Arial" w:cs="Arial"/>
                      <w:b/>
                      <w:sz w:val="28"/>
                      <w:szCs w:val="28"/>
                    </w:rPr>
                    <w:t>C</w:t>
                  </w:r>
                  <w:r w:rsidRPr="00D05620">
                    <w:rPr>
                      <w:rFonts w:ascii="Arial" w:hAnsi="Arial" w:cs="Arial"/>
                      <w:b/>
                      <w:sz w:val="28"/>
                      <w:szCs w:val="28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 w:rsidR="00A079CF" w:rsidRPr="00E06A6F">
        <w:rPr>
          <w:noProof/>
          <w:lang w:val="fr-FR" w:eastAsia="fr-FR"/>
        </w:rPr>
        <w:pict w14:anchorId="1ABDEF3E">
          <v:group id="_x0000_s1338" style="position:absolute;margin-left:-42.55pt;margin-top:55.85pt;width:593.3pt;height:600.5pt;z-index:251686400" coordorigin=",2608" coordsize="11866,1201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327" type="#_x0000_t75" style="position:absolute;top:2608;width:11866;height:12010">
              <v:imagedata r:id="rId10" o:title="DE_Partie-2_Cinematique"/>
            </v:shape>
            <v:shape id="Zone de texte 2" o:spid="_x0000_s1337" type="#_x0000_t202" style="position:absolute;left:3054;top:13240;width:806;height:429;visibility:visible;mso-width-relative:margin;mso-height-relative:margin" stroked="f">
              <v:textbox>
                <w:txbxContent>
                  <w:p w14:paraId="7EBA5C26" w14:textId="77777777" w:rsidR="00894DFF" w:rsidRDefault="00894DFF">
                    <w:r>
                      <w:t>SE1</w:t>
                    </w:r>
                  </w:p>
                </w:txbxContent>
              </v:textbox>
            </v:shape>
          </v:group>
        </w:pict>
      </w:r>
      <w:r w:rsidR="00381BAC" w:rsidRPr="00E06A6F">
        <w:rPr>
          <w:rFonts w:ascii="Arial" w:hAnsi="Arial" w:cs="Arial"/>
          <w:position w:val="-4"/>
          <w:lang w:val="fr-FR"/>
        </w:rPr>
        <w:object w:dxaOrig="180" w:dyaOrig="279" w14:anchorId="3131846D">
          <v:shape id="_x0000_i1025" type="#_x0000_t75" style="width:8.9pt;height:14.05pt" o:ole="">
            <v:imagedata r:id="rId11" o:title=""/>
          </v:shape>
          <o:OLEObject Type="Embed" ProgID="Equation.DSMT4" ShapeID="_x0000_i1025" DrawAspect="Content" ObjectID="_1699542586" r:id="rId12"/>
        </w:object>
      </w:r>
      <w:r w:rsidR="00381BAC" w:rsidRPr="00E06A6F">
        <w:rPr>
          <w:rFonts w:ascii="Arial" w:hAnsi="Arial" w:cs="Arial"/>
          <w:lang w:val="fr-FR"/>
        </w:rPr>
        <w:t xml:space="preserve"> </w:t>
      </w:r>
    </w:p>
    <w:p w14:paraId="3DEF0192" w14:textId="77777777" w:rsidR="002A15E2" w:rsidRPr="00E06A6F" w:rsidRDefault="002A15E2" w:rsidP="00474000">
      <w:pPr>
        <w:pStyle w:val="Corpsdetexte2"/>
        <w:spacing w:after="0" w:line="240" w:lineRule="auto"/>
        <w:rPr>
          <w:sz w:val="16"/>
          <w:szCs w:val="16"/>
          <w:lang w:val="fr-FR"/>
        </w:rPr>
      </w:pPr>
    </w:p>
    <w:p w14:paraId="151C10FD" w14:textId="77777777" w:rsidR="002A15E2" w:rsidRPr="00E06A6F" w:rsidRDefault="002A15E2" w:rsidP="004402BF">
      <w:pPr>
        <w:pStyle w:val="Corpsdetexte2"/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8"/>
          <w:szCs w:val="28"/>
          <w:u w:val="single"/>
          <w:lang w:val="fr-FR"/>
        </w:rPr>
      </w:pPr>
      <w:r w:rsidRPr="00E06A6F">
        <w:rPr>
          <w:rFonts w:ascii="Arial" w:hAnsi="Arial" w:cs="Arial"/>
          <w:b/>
          <w:bCs/>
          <w:sz w:val="28"/>
          <w:szCs w:val="28"/>
          <w:u w:val="single"/>
          <w:lang w:val="fr-FR"/>
        </w:rPr>
        <w:t xml:space="preserve">Détermination de </w:t>
      </w:r>
      <w:r w:rsidR="004E5DBB" w:rsidRPr="00E06A6F">
        <w:rPr>
          <w:rFonts w:ascii="Arial" w:hAnsi="Arial" w:cs="Arial"/>
          <w:b/>
          <w:bCs/>
          <w:sz w:val="28"/>
          <w:szCs w:val="28"/>
          <w:u w:val="single"/>
          <w:lang w:val="fr-FR"/>
        </w:rPr>
        <w:t xml:space="preserve">la </w:t>
      </w:r>
      <w:r w:rsidRPr="00E06A6F">
        <w:rPr>
          <w:rFonts w:ascii="Arial" w:hAnsi="Arial" w:cs="Arial"/>
          <w:b/>
          <w:bCs/>
          <w:sz w:val="28"/>
          <w:szCs w:val="28"/>
          <w:u w:val="single"/>
          <w:lang w:val="fr-FR"/>
        </w:rPr>
        <w:t>vitesse d’ouverture du capot</w:t>
      </w:r>
      <w:r w:rsidR="004402BF" w:rsidRPr="00E06A6F">
        <w:rPr>
          <w:rFonts w:ascii="Arial" w:hAnsi="Arial" w:cs="Arial"/>
          <w:b/>
          <w:bCs/>
          <w:sz w:val="28"/>
          <w:szCs w:val="28"/>
          <w:u w:val="single"/>
          <w:lang w:val="fr-FR"/>
        </w:rPr>
        <w:t xml:space="preserve"> </w:t>
      </w:r>
    </w:p>
    <w:p w14:paraId="70C47BC5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b/>
          <w:bCs/>
          <w:u w:val="single"/>
          <w:lang w:val="fr-FR"/>
        </w:rPr>
      </w:pPr>
    </w:p>
    <w:p w14:paraId="3CCD27CF" w14:textId="77777777" w:rsidR="002A15E2" w:rsidRPr="00E06A6F" w:rsidRDefault="002A15E2" w:rsidP="005413C2">
      <w:pPr>
        <w:pStyle w:val="Corpsdetexte2"/>
        <w:spacing w:after="0" w:line="240" w:lineRule="auto"/>
        <w:jc w:val="both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bCs/>
          <w:u w:val="single"/>
          <w:lang w:val="fr-FR"/>
        </w:rPr>
        <w:t>Objectif</w:t>
      </w:r>
      <w:r w:rsidRPr="00E06A6F">
        <w:rPr>
          <w:rFonts w:ascii="Arial" w:hAnsi="Arial" w:cs="Arial"/>
          <w:b/>
          <w:bCs/>
          <w:lang w:val="fr-FR"/>
        </w:rPr>
        <w:t> :</w:t>
      </w:r>
      <w:r w:rsidRPr="00E06A6F">
        <w:rPr>
          <w:rFonts w:ascii="Arial" w:hAnsi="Arial" w:cs="Arial"/>
          <w:lang w:val="fr-FR"/>
        </w:rPr>
        <w:t xml:space="preserve"> Afin de vérifier que le capot ne s’ouvre pas trop vite, vous allez déterminer la vitesse linéaire de H de SE4 par rapport à SE1 et la comparer avec les valeurs</w:t>
      </w:r>
      <w:r w:rsidR="00C70266" w:rsidRPr="00E06A6F">
        <w:rPr>
          <w:rFonts w:ascii="Arial" w:hAnsi="Arial" w:cs="Arial"/>
          <w:lang w:val="fr-FR"/>
        </w:rPr>
        <w:t xml:space="preserve"> de sécurité (voir </w:t>
      </w:r>
      <w:r w:rsidR="00C70266" w:rsidRPr="00E06A6F">
        <w:rPr>
          <w:rFonts w:ascii="Arial" w:hAnsi="Arial" w:cs="Arial"/>
          <w:b/>
          <w:lang w:val="fr-FR"/>
        </w:rPr>
        <w:t>DR</w:t>
      </w:r>
      <w:r w:rsidR="00E06A6F" w:rsidRPr="00E06A6F">
        <w:rPr>
          <w:rFonts w:ascii="Arial" w:hAnsi="Arial" w:cs="Arial"/>
          <w:b/>
          <w:lang w:val="fr-FR"/>
        </w:rPr>
        <w:t xml:space="preserve"> page </w:t>
      </w:r>
      <w:r w:rsidR="00C70266" w:rsidRPr="00E06A6F">
        <w:rPr>
          <w:rFonts w:ascii="Arial" w:hAnsi="Arial" w:cs="Arial"/>
          <w:b/>
          <w:lang w:val="fr-FR"/>
        </w:rPr>
        <w:t>9/15</w:t>
      </w:r>
      <w:r w:rsidR="00C70266" w:rsidRPr="00E06A6F">
        <w:rPr>
          <w:rFonts w:ascii="Arial" w:hAnsi="Arial" w:cs="Arial"/>
          <w:lang w:val="fr-FR"/>
        </w:rPr>
        <w:t>).</w:t>
      </w:r>
    </w:p>
    <w:p w14:paraId="257CF1C3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45539D35" w14:textId="77777777" w:rsidR="002A15E2" w:rsidRPr="00E06A6F" w:rsidRDefault="00531F1D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noProof/>
          <w:lang w:val="fr-FR"/>
        </w:rPr>
        <w:pict w14:anchorId="038FE888">
          <v:shape id="_x0000_s1101" style="position:absolute;margin-left:328.25pt;margin-top:12.2pt;width:44.25pt;height:8.95pt;z-index:251637248;mso-position-horizontal:absolute;mso-position-vertical:absolute" coordsize="1365,1" path="m,l1365,e" filled="f">
            <v:stroke endarrow="block"/>
            <v:path arrowok="t"/>
          </v:shape>
        </w:pict>
      </w:r>
      <w:r w:rsidR="002A15E2" w:rsidRPr="00E06A6F">
        <w:rPr>
          <w:rFonts w:ascii="Arial" w:hAnsi="Arial" w:cs="Arial"/>
          <w:b/>
          <w:bCs/>
          <w:u w:val="single"/>
          <w:lang w:val="fr-FR"/>
        </w:rPr>
        <w:t>Données</w:t>
      </w:r>
      <w:r w:rsidR="002A15E2" w:rsidRPr="00E06A6F">
        <w:rPr>
          <w:rFonts w:ascii="Arial" w:hAnsi="Arial" w:cs="Arial"/>
          <w:b/>
          <w:bCs/>
          <w:lang w:val="fr-FR"/>
        </w:rPr>
        <w:t> :</w:t>
      </w:r>
      <w:r w:rsidR="002A15E2" w:rsidRPr="00E06A6F">
        <w:rPr>
          <w:rFonts w:ascii="Arial" w:hAnsi="Arial" w:cs="Arial"/>
          <w:lang w:val="fr-FR"/>
        </w:rPr>
        <w:t xml:space="preserve"> </w:t>
      </w:r>
    </w:p>
    <w:p w14:paraId="33C2CC27" w14:textId="77777777" w:rsidR="002A15E2" w:rsidRPr="00E06A6F" w:rsidRDefault="002A15E2" w:rsidP="00012DED">
      <w:pPr>
        <w:pStyle w:val="Corpsdetexte2"/>
        <w:spacing w:after="0" w:line="240" w:lineRule="auto"/>
        <w:ind w:left="1200"/>
        <w:jc w:val="both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 - La vitesse de sortie de la tige du ressort à gaz ||V </w:t>
      </w:r>
      <w:r w:rsidRPr="00E06A6F">
        <w:rPr>
          <w:rFonts w:ascii="Arial" w:hAnsi="Arial" w:cs="Arial"/>
          <w:vertAlign w:val="subscript"/>
          <w:lang w:val="fr-FR"/>
        </w:rPr>
        <w:t>A SE4/SE1</w:t>
      </w:r>
      <w:r w:rsidRPr="00E06A6F">
        <w:rPr>
          <w:rFonts w:ascii="Arial" w:hAnsi="Arial" w:cs="Arial"/>
          <w:lang w:val="fr-FR"/>
        </w:rPr>
        <w:t>|| = 0,1 m/s</w:t>
      </w:r>
      <w:r w:rsidR="005413C2" w:rsidRPr="00E06A6F">
        <w:rPr>
          <w:rFonts w:ascii="Arial" w:hAnsi="Arial" w:cs="Arial"/>
          <w:lang w:val="fr-FR"/>
        </w:rPr>
        <w:t>.</w:t>
      </w:r>
    </w:p>
    <w:p w14:paraId="531EBC19" w14:textId="77777777" w:rsidR="002A15E2" w:rsidRPr="00E06A6F" w:rsidRDefault="006C32A8" w:rsidP="00474000">
      <w:pPr>
        <w:pStyle w:val="Corpsdetexte2"/>
        <w:spacing w:after="0" w:line="240" w:lineRule="auto"/>
        <w:rPr>
          <w:rFonts w:ascii="Arial" w:hAnsi="Arial" w:cs="Arial"/>
          <w:sz w:val="16"/>
          <w:szCs w:val="16"/>
          <w:lang w:val="fr-FR"/>
        </w:rPr>
      </w:pPr>
      <w:r w:rsidRPr="00E06A6F">
        <w:rPr>
          <w:noProof/>
          <w:lang w:val="fr-FR"/>
        </w:rPr>
        <w:pict w14:anchorId="42D85610">
          <v:shape id="_x0000_s1102" style="position:absolute;margin-left:155.3pt;margin-top:7.4pt;width:50.15pt;height:3.55pt;z-index:251633152;mso-position-horizontal:absolute;mso-position-vertical:absolute" coordsize="1357,1" path="m,l1357,e" filled="f">
            <v:stroke endarrow="block"/>
            <v:path arrowok="t"/>
          </v:shape>
        </w:pict>
      </w:r>
    </w:p>
    <w:p w14:paraId="5D22F34E" w14:textId="77777777" w:rsidR="002A15E2" w:rsidRPr="00E06A6F" w:rsidRDefault="002A15E2" w:rsidP="00474000">
      <w:pPr>
        <w:pStyle w:val="Corpsdetexte2"/>
        <w:spacing w:after="0" w:line="240" w:lineRule="auto"/>
        <w:ind w:firstLine="708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        - La direction de V </w:t>
      </w:r>
      <w:r w:rsidRPr="00E06A6F">
        <w:rPr>
          <w:rFonts w:ascii="Arial" w:hAnsi="Arial" w:cs="Arial"/>
          <w:vertAlign w:val="subscript"/>
          <w:lang w:val="fr-FR"/>
        </w:rPr>
        <w:t>B, SE4/SE1</w:t>
      </w:r>
      <w:r w:rsidRPr="00E06A6F">
        <w:rPr>
          <w:rFonts w:ascii="Arial" w:hAnsi="Arial" w:cs="Arial"/>
          <w:lang w:val="fr-FR"/>
        </w:rPr>
        <w:t>.</w:t>
      </w:r>
    </w:p>
    <w:p w14:paraId="20DCEA94" w14:textId="77777777" w:rsidR="002A15E2" w:rsidRPr="00E06A6F" w:rsidRDefault="00DD6364" w:rsidP="00474000">
      <w:pPr>
        <w:pStyle w:val="Corpsdetexte2"/>
        <w:spacing w:after="0" w:line="240" w:lineRule="auto"/>
        <w:ind w:firstLine="708"/>
        <w:rPr>
          <w:rFonts w:ascii="Arial" w:hAnsi="Arial" w:cs="Arial"/>
          <w:lang w:val="fr-FR"/>
        </w:rPr>
      </w:pPr>
      <w:r w:rsidRPr="00E06A6F">
        <w:rPr>
          <w:noProof/>
          <w:lang w:val="fr-FR"/>
        </w:rPr>
        <w:pict w14:anchorId="006A878C">
          <v:shape id="_x0000_s1103" style="position:absolute;left:0;text-align:left;margin-left:154.6pt;margin-top:12.45pt;width:49.85pt;height:3.55pt;z-index:251634176;mso-position-horizontal:absolute;mso-position-vertical:absolute" coordsize="1365,1" path="m,l1365,e" filled="f">
            <v:stroke endarrow="block"/>
            <v:path arrowok="t"/>
          </v:shape>
        </w:pict>
      </w:r>
    </w:p>
    <w:p w14:paraId="561FF12D" w14:textId="77777777" w:rsidR="002A15E2" w:rsidRPr="00E06A6F" w:rsidRDefault="002A15E2" w:rsidP="00012DED">
      <w:pPr>
        <w:pStyle w:val="Corpsdetexte2"/>
        <w:spacing w:after="0" w:line="240" w:lineRule="auto"/>
        <w:ind w:firstLine="708"/>
        <w:jc w:val="both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        - La direction de V </w:t>
      </w:r>
      <w:r w:rsidRPr="00E06A6F">
        <w:rPr>
          <w:rFonts w:ascii="Arial" w:hAnsi="Arial" w:cs="Arial"/>
          <w:vertAlign w:val="subscript"/>
          <w:lang w:val="fr-FR"/>
        </w:rPr>
        <w:t>C,</w:t>
      </w:r>
      <w:r w:rsidR="00C8156B" w:rsidRPr="00E06A6F">
        <w:rPr>
          <w:rFonts w:ascii="Arial" w:hAnsi="Arial" w:cs="Arial"/>
          <w:vertAlign w:val="subscript"/>
          <w:lang w:val="fr-FR"/>
        </w:rPr>
        <w:t xml:space="preserve"> </w:t>
      </w:r>
      <w:r w:rsidRPr="00E06A6F">
        <w:rPr>
          <w:rFonts w:ascii="Arial" w:hAnsi="Arial" w:cs="Arial"/>
          <w:vertAlign w:val="subscript"/>
          <w:lang w:val="fr-FR"/>
        </w:rPr>
        <w:t>SE4/SE1</w:t>
      </w:r>
      <w:r w:rsidRPr="00E06A6F">
        <w:rPr>
          <w:rFonts w:ascii="Arial" w:hAnsi="Arial" w:cs="Arial"/>
          <w:lang w:val="fr-FR"/>
        </w:rPr>
        <w:t>.</w:t>
      </w:r>
    </w:p>
    <w:p w14:paraId="22743B25" w14:textId="77777777" w:rsidR="002A15E2" w:rsidRPr="00E06A6F" w:rsidRDefault="002A15E2" w:rsidP="00012DED">
      <w:pPr>
        <w:pStyle w:val="Corpsdetexte2"/>
        <w:spacing w:after="0" w:line="240" w:lineRule="auto"/>
        <w:ind w:firstLine="708"/>
        <w:jc w:val="both"/>
        <w:rPr>
          <w:rFonts w:ascii="Arial" w:hAnsi="Arial" w:cs="Arial"/>
          <w:sz w:val="16"/>
          <w:szCs w:val="16"/>
          <w:lang w:val="fr-FR"/>
        </w:rPr>
      </w:pPr>
    </w:p>
    <w:p w14:paraId="600DAE37" w14:textId="77777777" w:rsidR="002A15E2" w:rsidRPr="00E06A6F" w:rsidRDefault="0095018C" w:rsidP="00C8156B">
      <w:pPr>
        <w:pStyle w:val="Corpsdetexte2"/>
        <w:numPr>
          <w:ilvl w:val="0"/>
          <w:numId w:val="8"/>
        </w:numPr>
        <w:tabs>
          <w:tab w:val="left" w:pos="1440"/>
          <w:tab w:val="left" w:pos="1843"/>
        </w:tabs>
        <w:spacing w:after="0" w:line="240" w:lineRule="auto"/>
        <w:ind w:left="1418" w:hanging="158"/>
        <w:jc w:val="both"/>
        <w:rPr>
          <w:rFonts w:ascii="Arial" w:hAnsi="Arial" w:cs="Arial"/>
          <w:lang w:val="fr-FR"/>
        </w:rPr>
      </w:pPr>
      <w:r w:rsidRPr="00E06A6F">
        <w:rPr>
          <w:noProof/>
          <w:lang w:val="fr-FR"/>
        </w:rPr>
        <w:pict w14:anchorId="11DEB046">
          <v:shape id="_x0000_s1104" style="position:absolute;left:0;text-align:left;margin-left:387.6pt;margin-top:13.5pt;width:45.7pt;height:.05pt;z-index:251631104;mso-position-horizontal:absolute;mso-position-horizontal-relative:text;mso-position-vertical:absolute;mso-position-vertical-relative:text" coordsize="1376,1" path="m,l1376,1e" filled="f">
            <v:stroke endarrow="block"/>
            <v:path arrowok="t"/>
          </v:shape>
        </w:pict>
      </w:r>
      <w:r w:rsidR="002A15E2" w:rsidRPr="00E06A6F">
        <w:rPr>
          <w:rFonts w:ascii="Arial" w:hAnsi="Arial" w:cs="Arial"/>
          <w:lang w:val="fr-FR"/>
        </w:rPr>
        <w:t xml:space="preserve">Le point H est l’extrémité avant du capot. Pour des raisons de sécurité lors de </w:t>
      </w:r>
      <w:r w:rsidR="002A15E2" w:rsidRPr="00E06A6F">
        <w:rPr>
          <w:rFonts w:ascii="Arial" w:hAnsi="Arial" w:cs="Arial"/>
          <w:lang w:val="fr-FR"/>
        </w:rPr>
        <w:br/>
        <w:t xml:space="preserve">l’ouverture, on veut que la vitesse d’ouverture du capot    V </w:t>
      </w:r>
      <w:r w:rsidR="002A15E2" w:rsidRPr="00E06A6F">
        <w:rPr>
          <w:rFonts w:ascii="Arial" w:hAnsi="Arial" w:cs="Arial"/>
          <w:vertAlign w:val="subscript"/>
          <w:lang w:val="fr-FR"/>
        </w:rPr>
        <w:t>H SE4/SE1</w:t>
      </w:r>
      <w:r w:rsidR="002A15E2" w:rsidRPr="00E06A6F">
        <w:rPr>
          <w:rFonts w:ascii="Arial" w:hAnsi="Arial" w:cs="Arial"/>
          <w:lang w:val="fr-FR"/>
        </w:rPr>
        <w:t xml:space="preserve">    respecte la condition suivante :</w:t>
      </w:r>
    </w:p>
    <w:p w14:paraId="07E16188" w14:textId="77777777" w:rsidR="002A15E2" w:rsidRPr="00E06A6F" w:rsidRDefault="00FE564D" w:rsidP="00474000">
      <w:pPr>
        <w:pStyle w:val="Corpsdetexte2"/>
        <w:spacing w:after="0" w:line="240" w:lineRule="auto"/>
        <w:ind w:firstLine="708"/>
        <w:rPr>
          <w:rFonts w:ascii="Arial" w:hAnsi="Arial" w:cs="Arial"/>
          <w:lang w:val="fr-FR"/>
        </w:rPr>
      </w:pPr>
      <w:r w:rsidRPr="00E06A6F">
        <w:rPr>
          <w:noProof/>
          <w:lang w:val="fr-FR"/>
        </w:rPr>
        <w:pict w14:anchorId="271D1991">
          <v:shape id="_x0000_s1105" style="position:absolute;left:0;text-align:left;margin-left:188pt;margin-top:9.55pt;width:46.1pt;height:3.55pt;flip:y;z-index:251632128;mso-position-horizontal:absolute;mso-position-vertical:absolute" coordsize="1493,1" path="m,l1493,e" filled="f">
            <v:stroke endarrow="block"/>
            <v:path arrowok="t"/>
          </v:shape>
        </w:pict>
      </w:r>
    </w:p>
    <w:p w14:paraId="6C6740F2" w14:textId="77777777" w:rsidR="002A15E2" w:rsidRPr="00E06A6F" w:rsidRDefault="002A15E2" w:rsidP="00474000">
      <w:pPr>
        <w:pStyle w:val="Corpsdetexte2"/>
        <w:spacing w:after="0" w:line="240" w:lineRule="auto"/>
        <w:ind w:left="2832" w:firstLine="708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||V </w:t>
      </w:r>
      <w:r w:rsidRPr="00E06A6F">
        <w:rPr>
          <w:rFonts w:ascii="Arial" w:hAnsi="Arial" w:cs="Arial"/>
          <w:vertAlign w:val="subscript"/>
          <w:lang w:val="fr-FR"/>
        </w:rPr>
        <w:t>H  SE4/SE1</w:t>
      </w:r>
      <w:r w:rsidRPr="00E06A6F">
        <w:rPr>
          <w:rFonts w:ascii="Arial" w:hAnsi="Arial" w:cs="Arial"/>
          <w:lang w:val="fr-FR"/>
        </w:rPr>
        <w:t>||   ≤  0,4 m/s</w:t>
      </w:r>
      <w:r w:rsidR="005413C2" w:rsidRPr="00E06A6F">
        <w:rPr>
          <w:rFonts w:ascii="Arial" w:hAnsi="Arial" w:cs="Arial"/>
          <w:lang w:val="fr-FR"/>
        </w:rPr>
        <w:t>.</w:t>
      </w:r>
    </w:p>
    <w:p w14:paraId="50337A00" w14:textId="77777777" w:rsidR="002A15E2" w:rsidRPr="00E06A6F" w:rsidRDefault="002A15E2" w:rsidP="00474000">
      <w:pPr>
        <w:pStyle w:val="Corpsdetexte2"/>
        <w:spacing w:after="0" w:line="240" w:lineRule="auto"/>
        <w:ind w:left="708" w:firstLine="708"/>
        <w:jc w:val="center"/>
        <w:rPr>
          <w:rFonts w:ascii="Arial" w:hAnsi="Arial" w:cs="Arial"/>
          <w:lang w:val="fr-FR"/>
        </w:rPr>
      </w:pPr>
    </w:p>
    <w:p w14:paraId="61DC3607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58119730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35E1F4D0" w14:textId="505DD636" w:rsidR="002A15E2" w:rsidRPr="00E06A6F" w:rsidRDefault="00DD6364" w:rsidP="00D63D79">
      <w:pPr>
        <w:pStyle w:val="Corpsdetexte2"/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u w:val="single"/>
          <w:lang w:val="fr-FR"/>
        </w:rPr>
      </w:pPr>
      <w:r w:rsidRPr="00E06A6F">
        <w:rPr>
          <w:noProof/>
          <w:lang w:val="fr-FR"/>
        </w:rPr>
        <w:pict w14:anchorId="226A8E21">
          <v:shape id="_x0000_s1106" style="position:absolute;margin-left:203.55pt;margin-top:-.05pt;width:45.6pt;height:3.55pt;z-index:251635200;mso-position-horizontal:absolute;mso-position-vertical:absolute" coordsize="1387,1" path="m,l1387,e" filled="f">
            <v:stroke endarrow="block"/>
            <v:path arrowok="t"/>
          </v:shape>
        </w:pict>
      </w:r>
      <w:r w:rsidR="002A15E2" w:rsidRPr="00E06A6F">
        <w:rPr>
          <w:rFonts w:ascii="Arial" w:hAnsi="Arial" w:cs="Arial"/>
          <w:b/>
          <w:bCs/>
          <w:lang w:val="fr-FR"/>
        </w:rPr>
        <w:t>2-</w:t>
      </w:r>
      <w:r w:rsidR="004A45CA" w:rsidRPr="00E06A6F">
        <w:rPr>
          <w:rFonts w:ascii="Arial" w:hAnsi="Arial" w:cs="Arial"/>
          <w:b/>
          <w:bCs/>
          <w:lang w:val="fr-FR"/>
        </w:rPr>
        <w:t>7</w:t>
      </w:r>
      <w:r w:rsidR="002A15E2" w:rsidRPr="00E06A6F">
        <w:rPr>
          <w:rFonts w:ascii="Arial" w:hAnsi="Arial" w:cs="Arial"/>
          <w:lang w:val="fr-FR"/>
        </w:rPr>
        <w:t xml:space="preserve"> </w:t>
      </w:r>
      <w:r w:rsidR="002A15E2" w:rsidRPr="00E06A6F">
        <w:rPr>
          <w:rFonts w:ascii="Arial" w:hAnsi="Arial" w:cs="Arial"/>
          <w:b/>
          <w:lang w:val="fr-FR"/>
        </w:rPr>
        <w:t xml:space="preserve">Trouver </w:t>
      </w:r>
      <w:r w:rsidR="002A15E2" w:rsidRPr="00E06A6F">
        <w:rPr>
          <w:rFonts w:ascii="Arial" w:hAnsi="Arial" w:cs="Arial"/>
          <w:lang w:val="fr-FR"/>
        </w:rPr>
        <w:t xml:space="preserve">la direction de la vitesse V </w:t>
      </w:r>
      <w:r w:rsidR="002A15E2" w:rsidRPr="00E06A6F">
        <w:rPr>
          <w:rFonts w:ascii="Arial" w:hAnsi="Arial" w:cs="Arial"/>
          <w:vertAlign w:val="subscript"/>
          <w:lang w:val="fr-FR"/>
        </w:rPr>
        <w:t>A SE4/SE1</w:t>
      </w:r>
      <w:r w:rsidR="00C8156B" w:rsidRPr="00E06A6F">
        <w:rPr>
          <w:rFonts w:ascii="Arial" w:hAnsi="Arial" w:cs="Arial"/>
          <w:vertAlign w:val="subscript"/>
          <w:lang w:val="fr-FR"/>
        </w:rPr>
        <w:t>.</w:t>
      </w:r>
      <w:r w:rsidR="002A15E2" w:rsidRPr="00E06A6F">
        <w:rPr>
          <w:rFonts w:ascii="Arial" w:hAnsi="Arial" w:cs="Arial"/>
          <w:lang w:val="fr-FR"/>
        </w:rPr>
        <w:t xml:space="preserve"> </w:t>
      </w:r>
      <w:r w:rsidR="00D63D79" w:rsidRPr="00E06A6F">
        <w:rPr>
          <w:rFonts w:ascii="Arial" w:hAnsi="Arial" w:cs="Arial"/>
          <w:lang w:val="fr-FR"/>
        </w:rPr>
        <w:tab/>
      </w:r>
    </w:p>
    <w:p w14:paraId="3879AA60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lang w:val="fr-FR"/>
        </w:rPr>
        <w:t>Utiliser</w:t>
      </w:r>
      <w:r w:rsidRPr="00E06A6F">
        <w:rPr>
          <w:rFonts w:ascii="Arial" w:hAnsi="Arial" w:cs="Arial"/>
          <w:lang w:val="fr-FR"/>
        </w:rPr>
        <w:t xml:space="preserve"> la méthode du C.I.R. </w:t>
      </w:r>
      <w:r w:rsidR="00FE0517" w:rsidRPr="00E06A6F">
        <w:rPr>
          <w:rFonts w:ascii="Arial" w:hAnsi="Arial" w:cs="Arial"/>
          <w:lang w:val="fr-FR"/>
        </w:rPr>
        <w:t>(Centre Instantané de R</w:t>
      </w:r>
      <w:r w:rsidRPr="00E06A6F">
        <w:rPr>
          <w:rFonts w:ascii="Arial" w:hAnsi="Arial" w:cs="Arial"/>
          <w:lang w:val="fr-FR"/>
        </w:rPr>
        <w:t>otation).</w:t>
      </w:r>
    </w:p>
    <w:p w14:paraId="2E8A0469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Toutes les constructions se feront sur la figure </w:t>
      </w:r>
      <w:r w:rsidRPr="00E06A6F">
        <w:rPr>
          <w:rFonts w:ascii="Arial" w:hAnsi="Arial" w:cs="Arial"/>
          <w:b/>
          <w:lang w:val="fr-FR"/>
        </w:rPr>
        <w:t>DR</w:t>
      </w:r>
      <w:r w:rsidR="00D63D79" w:rsidRPr="00E06A6F">
        <w:rPr>
          <w:rFonts w:ascii="Arial" w:hAnsi="Arial" w:cs="Arial"/>
          <w:b/>
          <w:lang w:val="fr-FR"/>
        </w:rPr>
        <w:t xml:space="preserve"> </w:t>
      </w:r>
      <w:r w:rsidR="00E06A6F" w:rsidRPr="00E06A6F">
        <w:rPr>
          <w:rFonts w:ascii="Arial" w:hAnsi="Arial" w:cs="Arial"/>
          <w:b/>
          <w:lang w:val="fr-FR"/>
        </w:rPr>
        <w:t xml:space="preserve">page </w:t>
      </w:r>
      <w:r w:rsidR="007B5665" w:rsidRPr="00E06A6F">
        <w:rPr>
          <w:rFonts w:ascii="Arial" w:hAnsi="Arial" w:cs="Arial"/>
          <w:b/>
          <w:lang w:val="fr-FR"/>
        </w:rPr>
        <w:t>9</w:t>
      </w:r>
      <w:r w:rsidRPr="00E06A6F">
        <w:rPr>
          <w:rFonts w:ascii="Arial" w:hAnsi="Arial" w:cs="Arial"/>
          <w:b/>
          <w:lang w:val="fr-FR"/>
        </w:rPr>
        <w:t>/1</w:t>
      </w:r>
      <w:r w:rsidR="007B5665" w:rsidRPr="00E06A6F">
        <w:rPr>
          <w:rFonts w:ascii="Arial" w:hAnsi="Arial" w:cs="Arial"/>
          <w:b/>
          <w:lang w:val="fr-FR"/>
        </w:rPr>
        <w:t>5</w:t>
      </w:r>
      <w:r w:rsidRPr="00E06A6F">
        <w:rPr>
          <w:rFonts w:ascii="Arial" w:hAnsi="Arial" w:cs="Arial"/>
          <w:lang w:val="fr-FR"/>
        </w:rPr>
        <w:t>.</w:t>
      </w:r>
    </w:p>
    <w:p w14:paraId="7FD7FA52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1BAB1540" w14:textId="77777777" w:rsidR="002A15E2" w:rsidRPr="00E06A6F" w:rsidRDefault="00FE564D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noProof/>
          <w:lang w:val="fr-FR"/>
        </w:rPr>
        <w:pict w14:anchorId="6CDB5DE4">
          <v:shape id="_x0000_s1108" style="position:absolute;margin-left:141.35pt;margin-top:10.05pt;width:49.65pt;height:3.55pt;flip:y;z-index:251636224;mso-position-horizontal:absolute;mso-position-vertical:absolute" coordsize="1387,1" path="m,l1387,e" filled="f">
            <v:stroke endarrow="block"/>
            <v:path arrowok="t"/>
          </v:shape>
        </w:pict>
      </w:r>
    </w:p>
    <w:p w14:paraId="0D5AFCAA" w14:textId="3E441092" w:rsidR="002A15E2" w:rsidRPr="00E06A6F" w:rsidRDefault="002A15E2" w:rsidP="00D63D79">
      <w:pPr>
        <w:pStyle w:val="Corpsdetexte2"/>
        <w:tabs>
          <w:tab w:val="right" w:pos="10204"/>
        </w:tabs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lang w:val="fr-FR"/>
        </w:rPr>
        <w:t>2-</w:t>
      </w:r>
      <w:r w:rsidR="004A45CA" w:rsidRPr="00E06A6F">
        <w:rPr>
          <w:rFonts w:ascii="Arial" w:hAnsi="Arial" w:cs="Arial"/>
          <w:b/>
          <w:lang w:val="fr-FR"/>
        </w:rPr>
        <w:t>8</w:t>
      </w:r>
      <w:r w:rsidRPr="00E06A6F">
        <w:rPr>
          <w:rFonts w:ascii="Arial" w:hAnsi="Arial" w:cs="Arial"/>
          <w:b/>
          <w:lang w:val="fr-FR"/>
        </w:rPr>
        <w:t xml:space="preserve"> Trouver</w:t>
      </w:r>
      <w:r w:rsidRPr="00E06A6F">
        <w:rPr>
          <w:rFonts w:ascii="Arial" w:hAnsi="Arial" w:cs="Arial"/>
          <w:lang w:val="fr-FR"/>
        </w:rPr>
        <w:t xml:space="preserve"> la valeur de</w:t>
      </w:r>
      <w:r w:rsidRPr="00E06A6F">
        <w:rPr>
          <w:rFonts w:ascii="Arial" w:hAnsi="Arial" w:cs="Arial"/>
          <w:b/>
          <w:lang w:val="fr-FR"/>
        </w:rPr>
        <w:t xml:space="preserve"> </w:t>
      </w:r>
      <w:r w:rsidRPr="00E06A6F">
        <w:rPr>
          <w:rFonts w:ascii="Arial" w:hAnsi="Arial" w:cs="Arial"/>
          <w:lang w:val="fr-FR"/>
        </w:rPr>
        <w:t xml:space="preserve"> V </w:t>
      </w:r>
      <w:r w:rsidRPr="00E06A6F">
        <w:rPr>
          <w:rFonts w:ascii="Arial" w:hAnsi="Arial" w:cs="Arial"/>
          <w:vertAlign w:val="subscript"/>
          <w:lang w:val="fr-FR"/>
        </w:rPr>
        <w:t>H  SE4/SE1</w:t>
      </w:r>
      <w:r w:rsidR="00D63D79" w:rsidRPr="00E06A6F">
        <w:rPr>
          <w:rFonts w:ascii="Arial" w:hAnsi="Arial" w:cs="Arial"/>
          <w:lang w:val="fr-FR"/>
        </w:rPr>
        <w:t xml:space="preserve">. </w:t>
      </w:r>
      <w:r w:rsidR="00D63D79" w:rsidRPr="00E06A6F">
        <w:rPr>
          <w:rFonts w:ascii="Arial" w:hAnsi="Arial" w:cs="Arial"/>
          <w:lang w:val="fr-FR"/>
        </w:rPr>
        <w:tab/>
      </w:r>
    </w:p>
    <w:p w14:paraId="769BB303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Toutes les constructions se feront sur la figure </w:t>
      </w:r>
      <w:r w:rsidRPr="00E06A6F">
        <w:rPr>
          <w:rFonts w:ascii="Arial" w:hAnsi="Arial" w:cs="Arial"/>
          <w:b/>
          <w:lang w:val="fr-FR"/>
        </w:rPr>
        <w:t>DR</w:t>
      </w:r>
      <w:r w:rsidR="00D63D79" w:rsidRPr="00E06A6F">
        <w:rPr>
          <w:rFonts w:ascii="Arial" w:hAnsi="Arial" w:cs="Arial"/>
          <w:b/>
          <w:lang w:val="fr-FR"/>
        </w:rPr>
        <w:t xml:space="preserve"> </w:t>
      </w:r>
      <w:r w:rsidR="00E06A6F" w:rsidRPr="00E06A6F">
        <w:rPr>
          <w:rFonts w:ascii="Arial" w:hAnsi="Arial" w:cs="Arial"/>
          <w:b/>
          <w:lang w:val="fr-FR"/>
        </w:rPr>
        <w:t xml:space="preserve">page </w:t>
      </w:r>
      <w:r w:rsidR="007B5665" w:rsidRPr="00E06A6F">
        <w:rPr>
          <w:rFonts w:ascii="Arial" w:hAnsi="Arial" w:cs="Arial"/>
          <w:b/>
          <w:lang w:val="fr-FR"/>
        </w:rPr>
        <w:t>9</w:t>
      </w:r>
      <w:r w:rsidRPr="00E06A6F">
        <w:rPr>
          <w:rFonts w:ascii="Arial" w:hAnsi="Arial" w:cs="Arial"/>
          <w:b/>
          <w:lang w:val="fr-FR"/>
        </w:rPr>
        <w:t>/1</w:t>
      </w:r>
      <w:r w:rsidR="007B5665" w:rsidRPr="00E06A6F">
        <w:rPr>
          <w:rFonts w:ascii="Arial" w:hAnsi="Arial" w:cs="Arial"/>
          <w:b/>
          <w:lang w:val="fr-FR"/>
        </w:rPr>
        <w:t>5</w:t>
      </w:r>
      <w:r w:rsidRPr="00E06A6F">
        <w:rPr>
          <w:rFonts w:ascii="Arial" w:hAnsi="Arial" w:cs="Arial"/>
          <w:lang w:val="fr-FR"/>
        </w:rPr>
        <w:t>.</w:t>
      </w:r>
    </w:p>
    <w:p w14:paraId="4E2F6F34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0CC9F423" w14:textId="77777777" w:rsidR="002A15E2" w:rsidRPr="00E06A6F" w:rsidRDefault="00D35986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>É</w:t>
      </w:r>
      <w:r w:rsidR="002A15E2" w:rsidRPr="00E06A6F">
        <w:rPr>
          <w:rFonts w:ascii="Arial" w:hAnsi="Arial" w:cs="Arial"/>
          <w:lang w:val="fr-FR"/>
        </w:rPr>
        <w:t>chelle des vitesses : 20 mm pour 0,1 m/s</w:t>
      </w:r>
      <w:r w:rsidR="005413C2" w:rsidRPr="00E06A6F">
        <w:rPr>
          <w:rFonts w:ascii="Arial" w:hAnsi="Arial" w:cs="Arial"/>
          <w:lang w:val="fr-FR"/>
        </w:rPr>
        <w:t>.</w:t>
      </w:r>
    </w:p>
    <w:p w14:paraId="3AA798D0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4A9E42F2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347B2085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b/>
          <w:bCs/>
          <w:lang w:val="fr-FR"/>
        </w:rPr>
      </w:pPr>
    </w:p>
    <w:p w14:paraId="729B69A7" w14:textId="77777777" w:rsidR="00D63D79" w:rsidRPr="00E06A6F" w:rsidRDefault="002A15E2" w:rsidP="00B06CBC">
      <w:pPr>
        <w:pStyle w:val="Corpsdetexte2"/>
        <w:spacing w:after="0" w:line="240" w:lineRule="auto"/>
        <w:jc w:val="both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bCs/>
          <w:lang w:val="fr-FR"/>
        </w:rPr>
        <w:t>2-</w:t>
      </w:r>
      <w:r w:rsidR="004A45CA" w:rsidRPr="00E06A6F">
        <w:rPr>
          <w:rFonts w:ascii="Arial" w:hAnsi="Arial" w:cs="Arial"/>
          <w:b/>
          <w:bCs/>
          <w:lang w:val="fr-FR"/>
        </w:rPr>
        <w:t>9</w:t>
      </w:r>
      <w:r w:rsidRPr="00E06A6F">
        <w:rPr>
          <w:rFonts w:ascii="Arial" w:hAnsi="Arial" w:cs="Arial"/>
          <w:b/>
          <w:bCs/>
          <w:lang w:val="fr-FR"/>
        </w:rPr>
        <w:t xml:space="preserve"> </w:t>
      </w:r>
      <w:r w:rsidRPr="00E06A6F">
        <w:rPr>
          <w:rFonts w:ascii="Arial" w:hAnsi="Arial" w:cs="Arial"/>
          <w:b/>
          <w:lang w:val="fr-FR"/>
        </w:rPr>
        <w:t>Comparer</w:t>
      </w:r>
      <w:r w:rsidRPr="00E06A6F">
        <w:rPr>
          <w:rFonts w:ascii="Arial" w:hAnsi="Arial" w:cs="Arial"/>
          <w:lang w:val="fr-FR"/>
        </w:rPr>
        <w:t xml:space="preserve"> la valeur trouvée à la question précédente avec la valeur de sécurité donnée</w:t>
      </w:r>
      <w:r w:rsidR="00FE0517" w:rsidRPr="00E06A6F">
        <w:rPr>
          <w:rFonts w:ascii="Arial" w:hAnsi="Arial" w:cs="Arial"/>
          <w:bCs/>
          <w:lang w:val="fr-FR"/>
        </w:rPr>
        <w:t>.</w:t>
      </w:r>
    </w:p>
    <w:p w14:paraId="4F31159E" w14:textId="7A7CD779" w:rsidR="002A15E2" w:rsidRPr="00E06A6F" w:rsidRDefault="00D63D79" w:rsidP="00D63D79">
      <w:pPr>
        <w:pStyle w:val="Corpsdetexte2"/>
        <w:tabs>
          <w:tab w:val="right" w:pos="10204"/>
        </w:tabs>
        <w:spacing w:after="0" w:line="240" w:lineRule="auto"/>
        <w:rPr>
          <w:rFonts w:ascii="Arial" w:hAnsi="Arial" w:cs="Arial"/>
          <w:b/>
          <w:lang w:val="fr-FR"/>
        </w:rPr>
      </w:pPr>
      <w:r w:rsidRPr="00E06A6F">
        <w:rPr>
          <w:rFonts w:ascii="Arial" w:hAnsi="Arial" w:cs="Arial"/>
          <w:lang w:val="fr-FR"/>
        </w:rPr>
        <w:tab/>
      </w:r>
    </w:p>
    <w:p w14:paraId="2917223F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>La condition de sécurité est-elle respectée ?</w:t>
      </w:r>
    </w:p>
    <w:p w14:paraId="7789882D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lang w:val="fr-FR"/>
        </w:rPr>
        <w:t>Entourer</w:t>
      </w:r>
      <w:r w:rsidRPr="00E06A6F">
        <w:rPr>
          <w:rFonts w:ascii="Arial" w:hAnsi="Arial" w:cs="Arial"/>
          <w:lang w:val="fr-FR"/>
        </w:rPr>
        <w:t xml:space="preserve"> la réponse correcte</w:t>
      </w:r>
      <w:r w:rsidR="00C8156B" w:rsidRPr="00E06A6F">
        <w:rPr>
          <w:rFonts w:ascii="Arial" w:hAnsi="Arial" w:cs="Arial"/>
          <w:lang w:val="fr-FR"/>
        </w:rPr>
        <w:t>.</w:t>
      </w:r>
    </w:p>
    <w:p w14:paraId="723A1683" w14:textId="77777777" w:rsidR="002A15E2" w:rsidRPr="00E06A6F" w:rsidRDefault="00313800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noProof/>
          <w:lang w:val="fr-FR"/>
        </w:rPr>
        <w:pict w14:anchorId="36ADEA7A">
          <v:shape id="_x0000_s1111" type="#_x0000_t202" style="position:absolute;margin-left:328.2pt;margin-top:8.55pt;width:124.2pt;height:39.3pt;z-index:251639296">
            <v:textbox style="mso-next-textbox:#_x0000_s1111">
              <w:txbxContent>
                <w:p w14:paraId="7267FA20" w14:textId="77777777" w:rsidR="00600098" w:rsidRPr="00313800" w:rsidRDefault="00600098" w:rsidP="00313800"/>
              </w:txbxContent>
            </v:textbox>
          </v:shape>
        </w:pict>
      </w:r>
      <w:r w:rsidR="00FE564D" w:rsidRPr="00E06A6F">
        <w:rPr>
          <w:noProof/>
          <w:lang w:val="fr-FR"/>
        </w:rPr>
        <w:pict w14:anchorId="4909291B">
          <v:shape id="_x0000_s1110" type="#_x0000_t202" style="position:absolute;margin-left:105.9pt;margin-top:8.55pt;width:117.45pt;height:39.3pt;z-index:251638272">
            <v:textbox style="mso-next-textbox:#_x0000_s1110">
              <w:txbxContent>
                <w:p w14:paraId="2F8ADBE7" w14:textId="77777777" w:rsidR="00600098" w:rsidRPr="00023D60" w:rsidRDefault="00600098" w:rsidP="00474000">
                  <w:pPr>
                    <w:pStyle w:val="Titre4"/>
                    <w:rPr>
                      <w:sz w:val="16"/>
                      <w:szCs w:val="16"/>
                    </w:rPr>
                  </w:pPr>
                </w:p>
                <w:p w14:paraId="7D22F9CA" w14:textId="77777777" w:rsidR="00600098" w:rsidRPr="00023D60" w:rsidRDefault="00600098" w:rsidP="00474000">
                  <w:pPr>
                    <w:pStyle w:val="Titre4"/>
                    <w:jc w:val="center"/>
                    <w:rPr>
                      <w:lang w:val="en-GB"/>
                    </w:rPr>
                  </w:pPr>
                  <w:r>
                    <w:rPr>
                      <w:lang w:val="en-GB"/>
                    </w:rPr>
                    <w:t>OUI</w:t>
                  </w:r>
                </w:p>
              </w:txbxContent>
            </v:textbox>
          </v:shape>
        </w:pict>
      </w:r>
    </w:p>
    <w:p w14:paraId="397E9CA5" w14:textId="77777777" w:rsidR="002A15E2" w:rsidRPr="00E06A6F" w:rsidRDefault="00FE564D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noProof/>
          <w:lang w:val="fr-FR"/>
        </w:rPr>
        <w:pict w14:anchorId="7F7AC207">
          <v:shape id="_x0000_s1284" type="#_x0000_t202" style="position:absolute;margin-left:371.45pt;margin-top:1.45pt;width:51.65pt;height:25.1pt;z-index:251679232" stroked="f">
            <v:textbox>
              <w:txbxContent>
                <w:p w14:paraId="417A862F" w14:textId="77777777" w:rsidR="00600098" w:rsidRPr="005413C2" w:rsidRDefault="00600098" w:rsidP="00C93735">
                  <w:pPr>
                    <w:rPr>
                      <w:rFonts w:ascii="Arial" w:hAnsi="Arial" w:cs="Arial"/>
                    </w:rPr>
                  </w:pPr>
                  <w:r w:rsidRPr="005413C2">
                    <w:rPr>
                      <w:rFonts w:ascii="Arial" w:hAnsi="Arial" w:cs="Arial"/>
                    </w:rPr>
                    <w:t>NON</w:t>
                  </w:r>
                </w:p>
              </w:txbxContent>
            </v:textbox>
          </v:shape>
        </w:pict>
      </w:r>
      <w:r w:rsidRPr="00E06A6F">
        <w:rPr>
          <w:rFonts w:ascii="Arial" w:hAnsi="Arial" w:cs="Arial"/>
          <w:noProof/>
          <w:lang w:val="fr-FR"/>
        </w:rPr>
        <w:pict w14:anchorId="237282DA">
          <v:shape id="_x0000_s1283" type="#_x0000_t202" style="position:absolute;margin-left:148.1pt;margin-top:1.45pt;width:40.4pt;height:25.1pt;z-index:251678208" stroked="f">
            <v:textbox>
              <w:txbxContent>
                <w:p w14:paraId="3E79C023" w14:textId="77777777" w:rsidR="00600098" w:rsidRPr="005413C2" w:rsidRDefault="00600098">
                  <w:pPr>
                    <w:rPr>
                      <w:rFonts w:ascii="Arial" w:hAnsi="Arial" w:cs="Arial"/>
                    </w:rPr>
                  </w:pPr>
                  <w:r w:rsidRPr="005413C2">
                    <w:rPr>
                      <w:rFonts w:ascii="Arial" w:hAnsi="Arial" w:cs="Arial"/>
                    </w:rPr>
                    <w:t>OUI</w:t>
                  </w:r>
                </w:p>
              </w:txbxContent>
            </v:textbox>
          </v:shape>
        </w:pict>
      </w:r>
    </w:p>
    <w:p w14:paraId="494C45ED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         </w:t>
      </w:r>
      <w:r w:rsidRPr="00E06A6F">
        <w:rPr>
          <w:rFonts w:ascii="Arial" w:hAnsi="Arial" w:cs="Arial"/>
          <w:lang w:val="fr-FR"/>
        </w:rPr>
        <w:tab/>
      </w:r>
      <w:r w:rsidRPr="00E06A6F">
        <w:rPr>
          <w:rFonts w:ascii="Arial" w:hAnsi="Arial" w:cs="Arial"/>
          <w:lang w:val="fr-FR"/>
        </w:rPr>
        <w:tab/>
      </w:r>
      <w:r w:rsidRPr="00E06A6F">
        <w:rPr>
          <w:rFonts w:ascii="Arial" w:hAnsi="Arial" w:cs="Arial"/>
          <w:lang w:val="fr-FR"/>
        </w:rPr>
        <w:tab/>
      </w:r>
      <w:r w:rsidRPr="00E06A6F">
        <w:rPr>
          <w:rFonts w:ascii="Arial" w:hAnsi="Arial" w:cs="Arial"/>
          <w:lang w:val="fr-FR"/>
        </w:rPr>
        <w:tab/>
        <w:t xml:space="preserve"> </w:t>
      </w:r>
    </w:p>
    <w:p w14:paraId="0E2362BA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7E8F33F0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56C86B22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lang w:val="fr-FR"/>
        </w:rPr>
        <w:t>Justifier</w:t>
      </w:r>
      <w:r w:rsidRPr="00E06A6F">
        <w:rPr>
          <w:rFonts w:ascii="Arial" w:hAnsi="Arial" w:cs="Arial"/>
          <w:lang w:val="fr-FR"/>
        </w:rPr>
        <w:t xml:space="preserve"> votre réponse.</w:t>
      </w:r>
    </w:p>
    <w:p w14:paraId="61C2D563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0A810F3C" w14:textId="77777777" w:rsidR="00D27C13" w:rsidRPr="00E06A6F" w:rsidRDefault="00D27C13" w:rsidP="00D27C13">
      <w:pPr>
        <w:pStyle w:val="Corpsdetexte2"/>
        <w:tabs>
          <w:tab w:val="left" w:leader="dot" w:pos="10206"/>
        </w:tabs>
        <w:spacing w:before="120" w:line="360" w:lineRule="auto"/>
        <w:rPr>
          <w:noProof/>
          <w:lang w:val="fr-FR"/>
        </w:rPr>
      </w:pPr>
      <w:r w:rsidRPr="00E06A6F">
        <w:rPr>
          <w:noProof/>
          <w:lang w:val="fr-FR"/>
        </w:rPr>
        <w:tab/>
      </w:r>
    </w:p>
    <w:p w14:paraId="1432233A" w14:textId="77777777" w:rsidR="00D27C13" w:rsidRPr="00E06A6F" w:rsidRDefault="00D27C13" w:rsidP="00D27C13">
      <w:pPr>
        <w:pStyle w:val="Corpsdetexte2"/>
        <w:tabs>
          <w:tab w:val="left" w:leader="dot" w:pos="10206"/>
        </w:tabs>
        <w:spacing w:before="120" w:line="360" w:lineRule="auto"/>
        <w:rPr>
          <w:noProof/>
          <w:lang w:val="fr-FR"/>
        </w:rPr>
      </w:pPr>
      <w:r w:rsidRPr="00E06A6F">
        <w:rPr>
          <w:noProof/>
          <w:lang w:val="fr-FR"/>
        </w:rPr>
        <w:tab/>
      </w:r>
    </w:p>
    <w:p w14:paraId="627E24E9" w14:textId="77777777" w:rsidR="00D27C13" w:rsidRPr="00E06A6F" w:rsidRDefault="00D27C13" w:rsidP="00D27C13">
      <w:pPr>
        <w:pStyle w:val="Corpsdetexte2"/>
        <w:tabs>
          <w:tab w:val="left" w:leader="dot" w:pos="10206"/>
        </w:tabs>
        <w:spacing w:before="120" w:line="360" w:lineRule="auto"/>
        <w:rPr>
          <w:noProof/>
          <w:lang w:val="fr-FR"/>
        </w:rPr>
      </w:pPr>
      <w:r w:rsidRPr="00E06A6F">
        <w:rPr>
          <w:noProof/>
          <w:lang w:val="fr-FR"/>
        </w:rPr>
        <w:tab/>
      </w:r>
    </w:p>
    <w:p w14:paraId="1C5AEB5E" w14:textId="77777777" w:rsidR="00D27C13" w:rsidRPr="00E06A6F" w:rsidRDefault="00D27C13" w:rsidP="00517A95">
      <w:pPr>
        <w:pStyle w:val="Corpsdetexte2"/>
        <w:spacing w:before="120" w:line="360" w:lineRule="auto"/>
        <w:rPr>
          <w:rFonts w:ascii="Arial" w:hAnsi="Arial" w:cs="Arial"/>
          <w:lang w:val="fr-FR"/>
        </w:rPr>
        <w:sectPr w:rsidR="00D27C13" w:rsidRPr="00E06A6F" w:rsidSect="00151797">
          <w:pgSz w:w="11906" w:h="16838" w:code="9"/>
          <w:pgMar w:top="851" w:right="851" w:bottom="851" w:left="851" w:header="709" w:footer="340" w:gutter="0"/>
          <w:cols w:space="708"/>
          <w:docGrid w:linePitch="360"/>
        </w:sectPr>
      </w:pPr>
    </w:p>
    <w:p w14:paraId="67043E20" w14:textId="77777777" w:rsidR="00517A95" w:rsidRPr="00E06A6F" w:rsidRDefault="00C46DD5" w:rsidP="00517A95">
      <w:pPr>
        <w:pStyle w:val="Corpsdetexte2"/>
        <w:rPr>
          <w:b/>
          <w:bCs/>
          <w:sz w:val="40"/>
          <w:u w:val="single"/>
          <w:lang w:val="fr-FR"/>
        </w:rPr>
      </w:pPr>
      <w:r w:rsidRPr="00E06A6F">
        <w:rPr>
          <w:rFonts w:ascii="Arial" w:hAnsi="Arial" w:cs="Arial"/>
          <w:noProof/>
          <w:lang w:val="fr-FR"/>
        </w:rPr>
        <w:lastRenderedPageBreak/>
        <w:pict w14:anchorId="7B12A5DB">
          <v:shape id="_x0000_s1254" type="#_x0000_t32" style="position:absolute;margin-left:416.75pt;margin-top:20.3pt;width:0;height:153.05pt;rotation:-37;flip:x;z-index:251667968" o:connectortype="straight">
            <v:stroke dashstyle="dashDot"/>
          </v:shape>
        </w:pict>
      </w:r>
    </w:p>
    <w:p w14:paraId="28D04EAF" w14:textId="77777777" w:rsidR="00517A95" w:rsidRPr="00E06A6F" w:rsidRDefault="00FA6438" w:rsidP="00517A95">
      <w:pPr>
        <w:pStyle w:val="Corpsdetexte2"/>
        <w:rPr>
          <w:rFonts w:ascii="Arial" w:hAnsi="Arial" w:cs="Arial"/>
          <w:sz w:val="22"/>
          <w:szCs w:val="22"/>
          <w:lang w:val="fr-FR"/>
        </w:rPr>
      </w:pPr>
      <w:r w:rsidRPr="00E06A6F">
        <w:rPr>
          <w:noProof/>
          <w:lang w:val="fr-FR"/>
        </w:rPr>
        <w:pict w14:anchorId="1571B966">
          <v:shape id="Image 0" o:spid="_x0000_s1244" type="#_x0000_t75" alt="DR9.bmp" style="position:absolute;margin-left:370.5pt;margin-top:1.85pt;width:75pt;height:616.15pt;z-index:251659776;visibility:visible">
            <v:imagedata r:id="rId13" o:title=""/>
          </v:shape>
        </w:pict>
      </w:r>
      <w:r w:rsidR="00FE564D" w:rsidRPr="00E06A6F">
        <w:rPr>
          <w:noProof/>
          <w:lang w:val="fr-FR"/>
        </w:rPr>
        <w:pict w14:anchorId="46E234D4">
          <v:shape id="_x0000_s1248" type="#_x0000_t202" style="position:absolute;margin-left:452pt;margin-top:14.5pt;width:98.15pt;height:34.8pt;z-index:251661824" filled="f" stroked="f">
            <v:textbox style="mso-next-textbox:#_x0000_s1248;mso-fit-shape-to-text:t">
              <w:txbxContent>
                <w:p w14:paraId="4E214DD7" w14:textId="77777777" w:rsidR="00600098" w:rsidRPr="007D36C6" w:rsidRDefault="00600098" w:rsidP="00517A95">
                  <w:pPr>
                    <w:rPr>
                      <w:rFonts w:ascii="Arial" w:hAnsi="Arial" w:cs="Arial"/>
                      <w:lang w:eastAsia="en-US"/>
                    </w:rPr>
                  </w:pPr>
                  <w:r w:rsidRPr="007D36C6">
                    <w:rPr>
                      <w:rFonts w:ascii="Arial" w:hAnsi="Arial" w:cs="Arial"/>
                      <w:lang w:eastAsia="en-US"/>
                    </w:rPr>
                    <w:t xml:space="preserve">Direction </w:t>
                  </w:r>
                </w:p>
                <w:p w14:paraId="6EB40087" w14:textId="77777777" w:rsidR="00600098" w:rsidRPr="007D36C6" w:rsidRDefault="00600098" w:rsidP="00517A95">
                  <w:pPr>
                    <w:rPr>
                      <w:rFonts w:ascii="Arial" w:hAnsi="Arial" w:cs="Arial"/>
                    </w:rPr>
                  </w:pPr>
                  <w:r w:rsidRPr="007D36C6">
                    <w:rPr>
                      <w:rFonts w:ascii="Arial" w:hAnsi="Arial" w:cs="Arial"/>
                      <w:lang w:eastAsia="en-US"/>
                    </w:rPr>
                    <w:t>de V</w:t>
                  </w:r>
                  <w:r w:rsidRPr="007D36C6">
                    <w:rPr>
                      <w:rFonts w:ascii="Arial" w:hAnsi="Arial" w:cs="Arial"/>
                      <w:vertAlign w:val="subscript"/>
                    </w:rPr>
                    <w:t>B, SE4/SE1</w:t>
                  </w:r>
                </w:p>
              </w:txbxContent>
            </v:textbox>
          </v:shape>
        </w:pict>
      </w:r>
      <w:r w:rsidR="002657F7" w:rsidRPr="00E06A6F">
        <w:rPr>
          <w:rFonts w:ascii="Arial" w:hAnsi="Arial" w:cs="Arial"/>
          <w:sz w:val="22"/>
          <w:szCs w:val="22"/>
          <w:lang w:val="fr-FR"/>
        </w:rPr>
        <w:t>É</w:t>
      </w:r>
      <w:r w:rsidR="00517A95" w:rsidRPr="00E06A6F">
        <w:rPr>
          <w:rFonts w:ascii="Arial" w:hAnsi="Arial" w:cs="Arial"/>
          <w:sz w:val="22"/>
          <w:szCs w:val="22"/>
          <w:lang w:val="fr-FR"/>
        </w:rPr>
        <w:t>chelle des vitesses : 20 mm pour 0,1 m/s</w:t>
      </w:r>
    </w:p>
    <w:p w14:paraId="5A67491E" w14:textId="77777777" w:rsidR="00517A95" w:rsidRPr="00E06A6F" w:rsidRDefault="00FE564D" w:rsidP="00517A95">
      <w:pPr>
        <w:pStyle w:val="Corpsdetexte2"/>
        <w:rPr>
          <w:b/>
          <w:bCs/>
          <w:lang w:val="fr-FR"/>
        </w:rPr>
      </w:pPr>
      <w:r w:rsidRPr="00E06A6F">
        <w:rPr>
          <w:noProof/>
          <w:lang w:val="fr-FR"/>
        </w:rPr>
        <w:pict w14:anchorId="6F117A63">
          <v:shape id="_x0000_s1249" type="#_x0000_t32" style="position:absolute;margin-left:476.05pt;margin-top:.45pt;width:45.35pt;height:0;z-index:251662848" o:connectortype="straight">
            <v:stroke endarrow="block"/>
          </v:shape>
        </w:pict>
      </w:r>
    </w:p>
    <w:p w14:paraId="476CF0EB" w14:textId="77777777" w:rsidR="00517A95" w:rsidRPr="00E06A6F" w:rsidRDefault="00FE564D" w:rsidP="00517A95">
      <w:pPr>
        <w:pStyle w:val="Corpsdetexte2"/>
        <w:tabs>
          <w:tab w:val="left" w:pos="7513"/>
        </w:tabs>
        <w:jc w:val="center"/>
        <w:rPr>
          <w:b/>
          <w:bCs/>
          <w:lang w:val="fr-FR"/>
        </w:rPr>
      </w:pPr>
      <w:r w:rsidRPr="00E06A6F">
        <w:rPr>
          <w:noProof/>
          <w:lang w:val="fr-FR"/>
        </w:rPr>
        <w:pict w14:anchorId="0C910BD9">
          <v:shape id="_x0000_s1251" type="#_x0000_t32" style="position:absolute;left:0;text-align:left;margin-left:412.6pt;margin-top:-50.8pt;width:0;height:141.75pt;rotation:-56;flip:y;z-index:251664896" o:connectortype="straight">
            <v:stroke dashstyle="dashDot"/>
          </v:shape>
        </w:pict>
      </w:r>
      <w:r w:rsidRPr="00E06A6F">
        <w:rPr>
          <w:noProof/>
          <w:lang w:val="fr-FR"/>
        </w:rPr>
        <w:pict w14:anchorId="33803C41">
          <v:group id="_x0000_s1245" style="position:absolute;left:0;text-align:left;margin-left:3.4pt;margin-top:2.7pt;width:170.25pt;height:46.9pt;z-index:251660800" coordorigin="788,1510" coordsize="3405,938">
            <v:shape id="_x0000_s1246" type="#_x0000_t202" style="position:absolute;left:788;top:1510;width:3405;height:938" filled="f">
              <v:textbox>
                <w:txbxContent>
                  <w:p w14:paraId="31985028" w14:textId="77777777" w:rsidR="00600098" w:rsidRPr="00F36A50" w:rsidRDefault="00600098" w:rsidP="00517A95">
                    <w:pPr>
                      <w:tabs>
                        <w:tab w:val="left" w:pos="2552"/>
                      </w:tabs>
                      <w:spacing w:before="240"/>
                      <w:rPr>
                        <w:sz w:val="28"/>
                        <w:szCs w:val="28"/>
                      </w:rPr>
                    </w:pPr>
                    <w:r w:rsidRPr="00F36A50">
                      <w:t>||</w:t>
                    </w:r>
                    <w:r w:rsidRPr="00F36A50">
                      <w:rPr>
                        <w:sz w:val="28"/>
                        <w:szCs w:val="28"/>
                      </w:rPr>
                      <w:t>V</w:t>
                    </w:r>
                    <w:r w:rsidRPr="00F36A50">
                      <w:rPr>
                        <w:sz w:val="28"/>
                        <w:szCs w:val="28"/>
                        <w:vertAlign w:val="subscript"/>
                      </w:rPr>
                      <w:t>H, SE4/SE1</w:t>
                    </w:r>
                    <w:r w:rsidRPr="00F36A50">
                      <w:rPr>
                        <w:sz w:val="28"/>
                        <w:szCs w:val="28"/>
                      </w:rPr>
                      <w:t xml:space="preserve"> </w:t>
                    </w:r>
                    <w:r w:rsidRPr="00F36A50">
                      <w:t>||</w:t>
                    </w:r>
                    <w:r>
                      <w:t xml:space="preserve"> </w:t>
                    </w:r>
                    <w:r w:rsidRPr="00F36A50">
                      <w:rPr>
                        <w:sz w:val="28"/>
                        <w:szCs w:val="28"/>
                      </w:rPr>
                      <w:t xml:space="preserve">= </w:t>
                    </w:r>
                    <w:r>
                      <w:rPr>
                        <w:sz w:val="28"/>
                        <w:szCs w:val="28"/>
                      </w:rPr>
                      <w:tab/>
                      <w:t>m/s</w:t>
                    </w:r>
                  </w:p>
                </w:txbxContent>
              </v:textbox>
            </v:shape>
            <v:shape id="_x0000_s1247" type="#_x0000_t32" style="position:absolute;left:1205;top:1849;width:1057;height:1" o:connectortype="straight">
              <v:stroke endarrow="block"/>
            </v:shape>
          </v:group>
        </w:pict>
      </w:r>
      <w:r w:rsidRPr="00E06A6F">
        <w:rPr>
          <w:noProof/>
          <w:lang w:val="fr-FR"/>
        </w:rPr>
        <w:pict w14:anchorId="59945AD6">
          <v:shape id="_x0000_s1243" type="#_x0000_t202" style="position:absolute;left:0;text-align:left;margin-left:466.5pt;margin-top:703.45pt;width:54.9pt;height:20.65pt;z-index:251658752">
            <v:textbox style="mso-next-textbox:#_x0000_s1243" inset="1.5mm,,1.5mm">
              <w:txbxContent>
                <w:p w14:paraId="4DEA15DE" w14:textId="77777777" w:rsidR="00600098" w:rsidRPr="00430959" w:rsidRDefault="00600098" w:rsidP="00517A95">
                  <w:pPr>
                    <w:jc w:val="center"/>
                    <w:rPr>
                      <w:rFonts w:cs="Calibri"/>
                    </w:rPr>
                  </w:pPr>
                  <w:r>
                    <w:rPr>
                      <w:rFonts w:ascii="Calibri" w:hAnsi="Calibri" w:cs="Calibri"/>
                      <w:sz w:val="22"/>
                      <w:szCs w:val="22"/>
                      <w:lang w:eastAsia="en-US"/>
                    </w:rPr>
                    <w:t>DR 9</w:t>
                  </w:r>
                  <w:r w:rsidRPr="00430959">
                    <w:rPr>
                      <w:rFonts w:cs="Calibri"/>
                    </w:rPr>
                    <w:t>/17</w:t>
                  </w:r>
                </w:p>
              </w:txbxContent>
            </v:textbox>
          </v:shape>
        </w:pict>
      </w:r>
    </w:p>
    <w:p w14:paraId="39634C3A" w14:textId="77777777" w:rsidR="00517A95" w:rsidRPr="00E06A6F" w:rsidRDefault="00517A95" w:rsidP="00517A95"/>
    <w:p w14:paraId="31701348" w14:textId="77777777" w:rsidR="002A15E2" w:rsidRPr="00E06A6F" w:rsidRDefault="002A15E2" w:rsidP="00517A95">
      <w:pPr>
        <w:pStyle w:val="Corpsdetexte2"/>
        <w:rPr>
          <w:lang w:val="fr-FR"/>
        </w:rPr>
      </w:pPr>
    </w:p>
    <w:p w14:paraId="33A06C33" w14:textId="77777777" w:rsidR="002A15E2" w:rsidRPr="00E06A6F" w:rsidRDefault="00FA6438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  <w:sectPr w:rsidR="002A15E2" w:rsidRPr="00E06A6F" w:rsidSect="00151797">
          <w:pgSz w:w="11906" w:h="16838" w:code="9"/>
          <w:pgMar w:top="851" w:right="851" w:bottom="851" w:left="851" w:header="709" w:footer="340" w:gutter="0"/>
          <w:cols w:space="708"/>
          <w:docGrid w:linePitch="360"/>
        </w:sectPr>
      </w:pPr>
      <w:r w:rsidRPr="00E06A6F">
        <w:rPr>
          <w:noProof/>
          <w:lang w:val="fr-FR"/>
        </w:rPr>
        <w:pict w14:anchorId="2B6D99B0">
          <v:shape id="_x0000_s1250" type="#_x0000_t202" style="position:absolute;margin-left:370.5pt;margin-top:462.4pt;width:39.7pt;height:34pt;z-index:251663872" filled="f" stroked="f">
            <v:textbox style="layout-flow:vertical;mso-layout-flow-alt:bottom-to-top;mso-next-textbox:#_x0000_s1250">
              <w:txbxContent>
                <w:p w14:paraId="7E633BC6" w14:textId="77777777" w:rsidR="00600098" w:rsidRPr="008D3E81" w:rsidRDefault="00600098" w:rsidP="00517A95">
                  <w:pPr>
                    <w:rPr>
                      <w:sz w:val="36"/>
                      <w:szCs w:val="36"/>
                    </w:rPr>
                  </w:pPr>
                  <w:r w:rsidRPr="008D3E81">
                    <w:rPr>
                      <w:rFonts w:ascii="Calibri" w:hAnsi="Calibri"/>
                      <w:sz w:val="36"/>
                      <w:szCs w:val="36"/>
                      <w:lang w:eastAsia="en-US"/>
                    </w:rPr>
                    <w:t>H</w:t>
                  </w:r>
                </w:p>
              </w:txbxContent>
            </v:textbox>
          </v:shape>
        </w:pict>
      </w:r>
      <w:r w:rsidRPr="00E06A6F">
        <w:rPr>
          <w:rFonts w:ascii="Arial" w:hAnsi="Arial" w:cs="Arial"/>
          <w:noProof/>
          <w:lang w:val="fr-FR"/>
        </w:rPr>
        <w:pict w14:anchorId="26ADB587">
          <v:group id="_x0000_s1298" style="position:absolute;margin-left:386.15pt;margin-top:463.15pt;width:10.1pt;height:12.7pt;z-index:251681280" coordorigin="3864,14329" coordsize="202,254">
            <v:shape id="_x0000_s1296" type="#_x0000_t32" style="position:absolute;left:3955;top:14329;width:0;height:254" o:connectortype="straight" strokeweight="1.5pt"/>
            <v:shape id="_x0000_s1297" type="#_x0000_t32" style="position:absolute;left:3864;top:14451;width:202;height:0" o:connectortype="straight" strokeweight="1.5pt"/>
          </v:group>
        </w:pict>
      </w:r>
      <w:r w:rsidR="00FE564D" w:rsidRPr="00E06A6F">
        <w:rPr>
          <w:rFonts w:ascii="Arial" w:hAnsi="Arial" w:cs="Arial"/>
          <w:noProof/>
          <w:lang w:val="fr-FR"/>
        </w:rPr>
        <w:pict w14:anchorId="7119C58C">
          <v:shape id="_x0000_s1253" type="#_x0000_t32" style="position:absolute;margin-left:445.5pt;margin-top:-173.1pt;width:45.35pt;height:0;z-index:251666944" o:connectortype="straight">
            <v:stroke endarrow="block"/>
          </v:shape>
        </w:pict>
      </w:r>
      <w:r w:rsidR="00FE564D" w:rsidRPr="00E06A6F">
        <w:rPr>
          <w:rFonts w:ascii="Arial" w:hAnsi="Arial" w:cs="Arial"/>
          <w:noProof/>
          <w:lang w:val="fr-FR"/>
        </w:rPr>
        <w:pict w14:anchorId="04BC6CF8">
          <v:shape id="_x0000_s1252" type="#_x0000_t202" style="position:absolute;margin-left:433.05pt;margin-top:-189.85pt;width:88.35pt;height:34.8pt;z-index:251665920" filled="f" stroked="f">
            <v:textbox style="mso-next-textbox:#_x0000_s1252;mso-fit-shape-to-text:t">
              <w:txbxContent>
                <w:p w14:paraId="5347D106" w14:textId="77777777" w:rsidR="00600098" w:rsidRPr="007D36C6" w:rsidRDefault="00600098" w:rsidP="00517A95">
                  <w:pPr>
                    <w:rPr>
                      <w:rFonts w:ascii="Arial" w:hAnsi="Arial" w:cs="Arial"/>
                      <w:lang w:eastAsia="en-US"/>
                    </w:rPr>
                  </w:pPr>
                  <w:r w:rsidRPr="007D36C6">
                    <w:rPr>
                      <w:rFonts w:ascii="Arial" w:hAnsi="Arial" w:cs="Arial"/>
                      <w:lang w:eastAsia="en-US"/>
                    </w:rPr>
                    <w:t>Direction de</w:t>
                  </w:r>
                </w:p>
                <w:p w14:paraId="052AC36D" w14:textId="77777777" w:rsidR="00600098" w:rsidRPr="007D36C6" w:rsidRDefault="00600098" w:rsidP="00517A95">
                  <w:pPr>
                    <w:rPr>
                      <w:rFonts w:ascii="Arial" w:hAnsi="Arial" w:cs="Arial"/>
                    </w:rPr>
                  </w:pPr>
                  <w:r w:rsidRPr="007D36C6">
                    <w:rPr>
                      <w:rFonts w:ascii="Arial" w:hAnsi="Arial" w:cs="Arial"/>
                      <w:lang w:eastAsia="en-US"/>
                    </w:rPr>
                    <w:t xml:space="preserve"> V</w:t>
                  </w:r>
                  <w:r w:rsidRPr="007D36C6">
                    <w:rPr>
                      <w:rFonts w:ascii="Arial" w:hAnsi="Arial" w:cs="Arial"/>
                      <w:vertAlign w:val="subscript"/>
                    </w:rPr>
                    <w:t>C, SE4/SE1</w:t>
                  </w:r>
                </w:p>
              </w:txbxContent>
            </v:textbox>
          </v:shape>
        </w:pict>
      </w:r>
    </w:p>
    <w:p w14:paraId="2C63BF77" w14:textId="6CC48EDE" w:rsidR="002A15E2" w:rsidRPr="00E06A6F" w:rsidRDefault="00B65ACF" w:rsidP="00B65ACF">
      <w:pPr>
        <w:pStyle w:val="Corpsdetexte2"/>
        <w:tabs>
          <w:tab w:val="right" w:pos="10204"/>
        </w:tabs>
        <w:spacing w:after="0" w:line="240" w:lineRule="auto"/>
        <w:rPr>
          <w:rFonts w:ascii="Arial" w:hAnsi="Arial" w:cs="Arial"/>
          <w:b/>
          <w:bCs/>
          <w:sz w:val="28"/>
          <w:szCs w:val="28"/>
          <w:lang w:val="fr-FR"/>
        </w:rPr>
      </w:pPr>
      <w:r w:rsidRPr="00E06A6F">
        <w:rPr>
          <w:rFonts w:ascii="Arial" w:hAnsi="Arial" w:cs="Arial"/>
          <w:b/>
          <w:bCs/>
          <w:sz w:val="28"/>
          <w:szCs w:val="28"/>
          <w:lang w:val="fr-FR"/>
        </w:rPr>
        <w:lastRenderedPageBreak/>
        <w:t xml:space="preserve">PARTIE 3 : </w:t>
      </w:r>
      <w:r w:rsidR="00D35986" w:rsidRPr="00E06A6F">
        <w:rPr>
          <w:rFonts w:ascii="Arial" w:hAnsi="Arial" w:cs="Arial"/>
          <w:b/>
          <w:bCs/>
          <w:sz w:val="28"/>
          <w:szCs w:val="28"/>
          <w:lang w:val="fr-FR"/>
        </w:rPr>
        <w:t>É</w:t>
      </w:r>
      <w:r w:rsidR="002A15E2" w:rsidRPr="00E06A6F">
        <w:rPr>
          <w:rFonts w:ascii="Arial" w:hAnsi="Arial" w:cs="Arial"/>
          <w:b/>
          <w:bCs/>
          <w:sz w:val="28"/>
          <w:szCs w:val="28"/>
          <w:lang w:val="fr-FR"/>
        </w:rPr>
        <w:t>TUDE STATIQUE</w:t>
      </w:r>
      <w:r w:rsidR="0045036A" w:rsidRPr="00E06A6F">
        <w:rPr>
          <w:rFonts w:ascii="Arial" w:hAnsi="Arial" w:cs="Arial"/>
          <w:b/>
          <w:bCs/>
          <w:sz w:val="28"/>
          <w:szCs w:val="28"/>
          <w:lang w:val="fr-FR"/>
        </w:rPr>
        <w:t xml:space="preserve"> </w:t>
      </w:r>
      <w:r w:rsidR="0045036A" w:rsidRPr="00E06A6F">
        <w:rPr>
          <w:rFonts w:ascii="Arial" w:hAnsi="Arial" w:cs="Arial"/>
          <w:b/>
          <w:bCs/>
          <w:sz w:val="28"/>
          <w:szCs w:val="28"/>
          <w:lang w:val="fr-FR"/>
        </w:rPr>
        <w:tab/>
      </w:r>
    </w:p>
    <w:p w14:paraId="09B4F108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7D8F673D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bCs/>
          <w:u w:val="single"/>
          <w:lang w:val="fr-FR"/>
        </w:rPr>
        <w:t>Objectif</w:t>
      </w:r>
      <w:r w:rsidRPr="00E06A6F">
        <w:rPr>
          <w:rFonts w:ascii="Arial" w:hAnsi="Arial" w:cs="Arial"/>
          <w:b/>
          <w:bCs/>
          <w:lang w:val="fr-FR"/>
        </w:rPr>
        <w:t> :</w:t>
      </w:r>
      <w:r w:rsidRPr="00E06A6F">
        <w:rPr>
          <w:rFonts w:ascii="Arial" w:hAnsi="Arial" w:cs="Arial"/>
          <w:lang w:val="fr-FR"/>
        </w:rPr>
        <w:t xml:space="preserve"> Af</w:t>
      </w:r>
      <w:r w:rsidR="0020092E" w:rsidRPr="00E06A6F">
        <w:rPr>
          <w:rFonts w:ascii="Arial" w:hAnsi="Arial" w:cs="Arial"/>
          <w:lang w:val="fr-FR"/>
        </w:rPr>
        <w:t>in de choisir le ressort</w:t>
      </w:r>
      <w:r w:rsidRPr="00E06A6F">
        <w:rPr>
          <w:rFonts w:ascii="Arial" w:hAnsi="Arial" w:cs="Arial"/>
          <w:lang w:val="fr-FR"/>
        </w:rPr>
        <w:t>, il faut étudier l’équilibre du système.</w:t>
      </w:r>
    </w:p>
    <w:p w14:paraId="01789D3A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0B347C89" w14:textId="77777777" w:rsidR="002A15E2" w:rsidRPr="00E06A6F" w:rsidRDefault="002A15E2" w:rsidP="00323EC3">
      <w:pPr>
        <w:pStyle w:val="Corpsdetexte2"/>
        <w:spacing w:after="0" w:line="240" w:lineRule="auto"/>
        <w:jc w:val="both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Ne sachant pas </w:t>
      </w:r>
      <w:r w:rsidR="00834267" w:rsidRPr="00E06A6F">
        <w:rPr>
          <w:rFonts w:ascii="Arial" w:hAnsi="Arial" w:cs="Arial"/>
          <w:i/>
          <w:lang w:val="fr-FR"/>
        </w:rPr>
        <w:t>a</w:t>
      </w:r>
      <w:r w:rsidRPr="00E06A6F">
        <w:rPr>
          <w:rFonts w:ascii="Arial" w:hAnsi="Arial" w:cs="Arial"/>
          <w:i/>
          <w:lang w:val="fr-FR"/>
        </w:rPr>
        <w:t xml:space="preserve"> priori</w:t>
      </w:r>
      <w:r w:rsidRPr="00E06A6F">
        <w:rPr>
          <w:rFonts w:ascii="Arial" w:hAnsi="Arial" w:cs="Arial"/>
          <w:lang w:val="fr-FR"/>
        </w:rPr>
        <w:t xml:space="preserve"> dans quelle situation le ressort est le plus sollicité, vous allez étudier les efforts qui lui sont appliqués quand le capot est juste sur le point d’être </w:t>
      </w:r>
      <w:r w:rsidR="00D3285F" w:rsidRPr="00E06A6F">
        <w:rPr>
          <w:rFonts w:ascii="Arial" w:hAnsi="Arial" w:cs="Arial"/>
          <w:lang w:val="fr-FR"/>
        </w:rPr>
        <w:t xml:space="preserve">en position </w:t>
      </w:r>
      <w:r w:rsidRPr="00E06A6F">
        <w:rPr>
          <w:rFonts w:ascii="Arial" w:hAnsi="Arial" w:cs="Arial"/>
          <w:lang w:val="fr-FR"/>
        </w:rPr>
        <w:t>fermé</w:t>
      </w:r>
      <w:r w:rsidR="00D3285F" w:rsidRPr="00E06A6F">
        <w:rPr>
          <w:rFonts w:ascii="Arial" w:hAnsi="Arial" w:cs="Arial"/>
          <w:lang w:val="fr-FR"/>
        </w:rPr>
        <w:t>e</w:t>
      </w:r>
      <w:r w:rsidR="007B5665" w:rsidRPr="00E06A6F">
        <w:rPr>
          <w:rFonts w:ascii="Arial" w:hAnsi="Arial" w:cs="Arial"/>
          <w:lang w:val="fr-FR"/>
        </w:rPr>
        <w:t xml:space="preserve"> </w:t>
      </w:r>
      <w:r w:rsidRPr="00E06A6F">
        <w:rPr>
          <w:rFonts w:ascii="Arial" w:hAnsi="Arial" w:cs="Arial"/>
          <w:lang w:val="fr-FR"/>
        </w:rPr>
        <w:t xml:space="preserve">et lorsqu’il est maintenu </w:t>
      </w:r>
      <w:r w:rsidR="00D3285F" w:rsidRPr="00E06A6F">
        <w:rPr>
          <w:rFonts w:ascii="Arial" w:hAnsi="Arial" w:cs="Arial"/>
          <w:lang w:val="fr-FR"/>
        </w:rPr>
        <w:t xml:space="preserve">en position </w:t>
      </w:r>
      <w:r w:rsidRPr="00E06A6F">
        <w:rPr>
          <w:rFonts w:ascii="Arial" w:hAnsi="Arial" w:cs="Arial"/>
          <w:lang w:val="fr-FR"/>
        </w:rPr>
        <w:t>ouvert</w:t>
      </w:r>
      <w:r w:rsidR="00D3285F" w:rsidRPr="00E06A6F">
        <w:rPr>
          <w:rFonts w:ascii="Arial" w:hAnsi="Arial" w:cs="Arial"/>
          <w:lang w:val="fr-FR"/>
        </w:rPr>
        <w:t>e</w:t>
      </w:r>
      <w:r w:rsidR="007B5665" w:rsidRPr="00E06A6F">
        <w:rPr>
          <w:rFonts w:ascii="Arial" w:hAnsi="Arial" w:cs="Arial"/>
          <w:lang w:val="fr-FR"/>
        </w:rPr>
        <w:t xml:space="preserve"> </w:t>
      </w:r>
      <w:r w:rsidRPr="00E06A6F">
        <w:rPr>
          <w:rFonts w:ascii="Arial" w:hAnsi="Arial" w:cs="Arial"/>
          <w:lang w:val="fr-FR"/>
        </w:rPr>
        <w:t>.</w:t>
      </w:r>
    </w:p>
    <w:p w14:paraId="779A4BAA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7555B16D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bCs/>
          <w:u w:val="single"/>
          <w:lang w:val="fr-FR"/>
        </w:rPr>
        <w:t>Hypothèses</w:t>
      </w:r>
      <w:r w:rsidRPr="00E06A6F">
        <w:rPr>
          <w:rFonts w:ascii="Arial" w:hAnsi="Arial" w:cs="Arial"/>
          <w:b/>
          <w:bCs/>
          <w:lang w:val="fr-FR"/>
        </w:rPr>
        <w:t> :</w:t>
      </w:r>
    </w:p>
    <w:p w14:paraId="7384A425" w14:textId="77777777" w:rsidR="002A15E2" w:rsidRPr="00E06A6F" w:rsidRDefault="007B5665" w:rsidP="00CB6AC5">
      <w:pPr>
        <w:pStyle w:val="Corpsdetexte2"/>
        <w:tabs>
          <w:tab w:val="left" w:pos="1701"/>
        </w:tabs>
        <w:spacing w:after="0" w:line="240" w:lineRule="auto"/>
        <w:ind w:left="1680" w:hanging="120"/>
        <w:jc w:val="both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- </w:t>
      </w:r>
      <w:r w:rsidR="002A15E2" w:rsidRPr="00E06A6F">
        <w:rPr>
          <w:rFonts w:ascii="Arial" w:hAnsi="Arial" w:cs="Arial"/>
          <w:lang w:val="fr-FR"/>
        </w:rPr>
        <w:t>Le véhicule ayant un plan de symétrie, les efforts sont considérés comme répartis également sur chaque articulation.</w:t>
      </w:r>
    </w:p>
    <w:p w14:paraId="429A21E4" w14:textId="77777777" w:rsidR="002A15E2" w:rsidRPr="00E06A6F" w:rsidRDefault="002A15E2" w:rsidP="00323EC3">
      <w:pPr>
        <w:pStyle w:val="Corpsdetexte2"/>
        <w:spacing w:after="0" w:line="240" w:lineRule="auto"/>
        <w:ind w:left="1560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>- Le poids des pièces</w:t>
      </w:r>
      <w:r w:rsidR="00E06A6F" w:rsidRPr="00E06A6F">
        <w:rPr>
          <w:rFonts w:ascii="Arial" w:hAnsi="Arial" w:cs="Arial"/>
          <w:lang w:val="fr-FR"/>
        </w:rPr>
        <w:t>,</w:t>
      </w:r>
      <w:r w:rsidRPr="00E06A6F">
        <w:rPr>
          <w:rFonts w:ascii="Arial" w:hAnsi="Arial" w:cs="Arial"/>
          <w:lang w:val="fr-FR"/>
        </w:rPr>
        <w:t xml:space="preserve"> excepté le capot</w:t>
      </w:r>
      <w:r w:rsidR="00E06A6F" w:rsidRPr="00E06A6F">
        <w:rPr>
          <w:rFonts w:ascii="Arial" w:hAnsi="Arial" w:cs="Arial"/>
          <w:lang w:val="fr-FR"/>
        </w:rPr>
        <w:t>,</w:t>
      </w:r>
      <w:r w:rsidRPr="00E06A6F">
        <w:rPr>
          <w:rFonts w:ascii="Arial" w:hAnsi="Arial" w:cs="Arial"/>
          <w:lang w:val="fr-FR"/>
        </w:rPr>
        <w:t xml:space="preserve"> est négligé.</w:t>
      </w:r>
    </w:p>
    <w:p w14:paraId="2E130ACF" w14:textId="77777777" w:rsidR="002A15E2" w:rsidRPr="00E06A6F" w:rsidRDefault="002A15E2" w:rsidP="00323EC3">
      <w:pPr>
        <w:pStyle w:val="Corpsdetexte2"/>
        <w:spacing w:after="0" w:line="240" w:lineRule="auto"/>
        <w:ind w:left="1560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>- Les frottements sont négligés.</w:t>
      </w:r>
    </w:p>
    <w:p w14:paraId="2B927F04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2E1F91CC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b/>
          <w:bCs/>
          <w:u w:val="single"/>
          <w:lang w:val="fr-FR"/>
        </w:rPr>
      </w:pPr>
    </w:p>
    <w:p w14:paraId="0C2914AE" w14:textId="77777777" w:rsidR="002A15E2" w:rsidRPr="00E06A6F" w:rsidRDefault="002A15E2" w:rsidP="004402BF">
      <w:pPr>
        <w:pStyle w:val="Corpsdetexte2"/>
        <w:tabs>
          <w:tab w:val="right" w:pos="10204"/>
        </w:tabs>
        <w:spacing w:after="0" w:line="240" w:lineRule="auto"/>
        <w:rPr>
          <w:rFonts w:ascii="Arial" w:hAnsi="Arial" w:cs="Arial"/>
          <w:sz w:val="28"/>
          <w:lang w:val="fr-FR"/>
        </w:rPr>
      </w:pPr>
      <w:r w:rsidRPr="00E06A6F">
        <w:rPr>
          <w:rFonts w:ascii="Arial" w:hAnsi="Arial" w:cs="Arial"/>
          <w:b/>
          <w:bCs/>
          <w:sz w:val="28"/>
          <w:u w:val="single"/>
          <w:lang w:val="fr-FR"/>
        </w:rPr>
        <w:t>Détermination de</w:t>
      </w:r>
      <w:r w:rsidR="00CB6AC5" w:rsidRPr="00E06A6F">
        <w:rPr>
          <w:rFonts w:ascii="Arial" w:hAnsi="Arial" w:cs="Arial"/>
          <w:b/>
          <w:bCs/>
          <w:sz w:val="28"/>
          <w:u w:val="single"/>
          <w:lang w:val="fr-FR"/>
        </w:rPr>
        <w:t xml:space="preserve">s efforts appliqués au ressort </w:t>
      </w:r>
    </w:p>
    <w:p w14:paraId="1F0B1B53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b/>
          <w:bCs/>
          <w:u w:val="single"/>
          <w:lang w:val="fr-FR"/>
        </w:rPr>
      </w:pPr>
    </w:p>
    <w:p w14:paraId="0823F6E7" w14:textId="77777777" w:rsidR="002A15E2" w:rsidRPr="00E06A6F" w:rsidRDefault="00D35986" w:rsidP="00323EC3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>É</w:t>
      </w:r>
      <w:r w:rsidR="002A15E2" w:rsidRPr="00E06A6F">
        <w:rPr>
          <w:rFonts w:ascii="Arial" w:hAnsi="Arial" w:cs="Arial"/>
          <w:lang w:val="fr-FR"/>
        </w:rPr>
        <w:t>tude de l’équilibre du ressort à gaz.</w:t>
      </w:r>
    </w:p>
    <w:p w14:paraId="66C3B4C9" w14:textId="77777777" w:rsidR="002A15E2" w:rsidRPr="00E06A6F" w:rsidRDefault="007318CB" w:rsidP="00474000">
      <w:pPr>
        <w:ind w:left="2124" w:firstLine="708"/>
        <w:rPr>
          <w:rFonts w:ascii="Arial" w:hAnsi="Arial" w:cs="Arial"/>
        </w:rPr>
      </w:pPr>
      <w:r w:rsidRPr="00E06A6F">
        <w:rPr>
          <w:rFonts w:ascii="Arial" w:hAnsi="Arial" w:cs="Arial"/>
          <w:noProof/>
        </w:rPr>
        <w:pict w14:anchorId="4BAD2927">
          <v:shape id="_x0000_s1295" type="#_x0000_t202" style="position:absolute;left:0;text-align:left;margin-left:405.15pt;margin-top:51.5pt;width:59.5pt;height:21.3pt;z-index:251680256">
            <v:textbox>
              <w:txbxContent>
                <w:p w14:paraId="620BC41B" w14:textId="77777777" w:rsidR="00600098" w:rsidRPr="005413C2" w:rsidRDefault="00600098">
                  <w:pPr>
                    <w:rPr>
                      <w:rFonts w:ascii="Arial" w:hAnsi="Arial" w:cs="Arial"/>
                    </w:rPr>
                  </w:pPr>
                  <w:r w:rsidRPr="005413C2">
                    <w:rPr>
                      <w:rFonts w:ascii="Arial" w:hAnsi="Arial" w:cs="Arial"/>
                    </w:rPr>
                    <w:t>Figure</w:t>
                  </w:r>
                  <w:r>
                    <w:rPr>
                      <w:rFonts w:ascii="Arial" w:hAnsi="Arial" w:cs="Arial"/>
                    </w:rPr>
                    <w:t xml:space="preserve"> </w:t>
                  </w:r>
                  <w:r w:rsidRPr="005413C2">
                    <w:rPr>
                      <w:rFonts w:ascii="Arial" w:hAnsi="Arial" w:cs="Arial"/>
                    </w:rPr>
                    <w:t>1</w:t>
                  </w:r>
                </w:p>
              </w:txbxContent>
            </v:textbox>
          </v:shape>
        </w:pict>
      </w:r>
      <w:r w:rsidR="00FE564D" w:rsidRPr="00E06A6F">
        <w:rPr>
          <w:rFonts w:ascii="Arial" w:hAnsi="Arial" w:cs="Arial"/>
          <w:noProof/>
        </w:rPr>
        <w:pict w14:anchorId="53B226A8">
          <v:shape id="_x0000_i1026" type="#_x0000_t75" alt="Image stat11.jpg" style="width:202.4pt;height:144.45pt;visibility:visible">
            <v:imagedata r:id="rId14" o:title=""/>
          </v:shape>
        </w:pict>
      </w:r>
    </w:p>
    <w:p w14:paraId="7CFB7E0C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u w:val="single"/>
          <w:lang w:val="fr-FR"/>
        </w:rPr>
      </w:pPr>
      <w:r w:rsidRPr="00E06A6F">
        <w:rPr>
          <w:rFonts w:ascii="Arial" w:hAnsi="Arial" w:cs="Arial"/>
          <w:u w:val="single"/>
          <w:lang w:val="fr-FR"/>
        </w:rPr>
        <w:t>Bilan des actions extérieures</w:t>
      </w:r>
    </w:p>
    <w:p w14:paraId="571F9C4D" w14:textId="77777777" w:rsidR="00CC274C" w:rsidRPr="00E06A6F" w:rsidRDefault="00CC274C" w:rsidP="00CC274C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72BC1F3E" w14:textId="52711807" w:rsidR="00CC274C" w:rsidRPr="00E06A6F" w:rsidRDefault="00CC274C" w:rsidP="00CC274C">
      <w:pPr>
        <w:pStyle w:val="Corpsdetexte2"/>
        <w:tabs>
          <w:tab w:val="right" w:pos="10204"/>
        </w:tabs>
        <w:spacing w:after="0" w:line="240" w:lineRule="auto"/>
        <w:jc w:val="both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lang w:val="fr-FR"/>
        </w:rPr>
        <w:t>3</w:t>
      </w:r>
      <w:r w:rsidR="00E06A6F" w:rsidRPr="00E06A6F">
        <w:rPr>
          <w:rFonts w:ascii="Arial" w:hAnsi="Arial" w:cs="Arial"/>
          <w:b/>
          <w:lang w:val="fr-FR"/>
        </w:rPr>
        <w:t>-</w:t>
      </w:r>
      <w:r w:rsidRPr="00E06A6F">
        <w:rPr>
          <w:rFonts w:ascii="Arial" w:hAnsi="Arial" w:cs="Arial"/>
          <w:b/>
          <w:lang w:val="fr-FR"/>
        </w:rPr>
        <w:t>1</w:t>
      </w:r>
      <w:r w:rsidRPr="00E06A6F">
        <w:rPr>
          <w:rFonts w:ascii="Arial" w:hAnsi="Arial" w:cs="Arial"/>
          <w:lang w:val="fr-FR"/>
        </w:rPr>
        <w:t xml:space="preserve"> </w:t>
      </w:r>
      <w:r w:rsidR="00D35986" w:rsidRPr="00E06A6F">
        <w:rPr>
          <w:rFonts w:ascii="Arial" w:hAnsi="Arial" w:cs="Arial"/>
          <w:b/>
          <w:lang w:val="fr-FR"/>
        </w:rPr>
        <w:t>É</w:t>
      </w:r>
      <w:r w:rsidRPr="00E06A6F">
        <w:rPr>
          <w:rFonts w:ascii="Arial" w:hAnsi="Arial" w:cs="Arial"/>
          <w:b/>
          <w:lang w:val="fr-FR"/>
        </w:rPr>
        <w:t>noncer</w:t>
      </w:r>
      <w:r w:rsidRPr="00E06A6F">
        <w:rPr>
          <w:rFonts w:ascii="Arial" w:hAnsi="Arial" w:cs="Arial"/>
          <w:lang w:val="fr-FR"/>
        </w:rPr>
        <w:t xml:space="preserve"> le Principe Fondamental de la Statique appliqué à un solide en équilibre sous l’action de 2 forces. </w:t>
      </w:r>
      <w:r w:rsidRPr="00E06A6F">
        <w:rPr>
          <w:rFonts w:ascii="Arial" w:hAnsi="Arial" w:cs="Arial"/>
          <w:lang w:val="fr-FR"/>
        </w:rPr>
        <w:tab/>
      </w:r>
    </w:p>
    <w:p w14:paraId="36079598" w14:textId="77777777" w:rsidR="00CC274C" w:rsidRPr="00E06A6F" w:rsidRDefault="00CC274C" w:rsidP="00CC274C">
      <w:pPr>
        <w:pStyle w:val="Corpsdetexte2"/>
        <w:tabs>
          <w:tab w:val="left" w:leader="dot" w:pos="10206"/>
        </w:tabs>
        <w:spacing w:after="0" w:line="36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ab/>
      </w:r>
    </w:p>
    <w:p w14:paraId="5C02BCA9" w14:textId="77777777" w:rsidR="00CC274C" w:rsidRPr="00E06A6F" w:rsidRDefault="00CC274C" w:rsidP="00CC274C">
      <w:pPr>
        <w:pStyle w:val="Corpsdetexte2"/>
        <w:tabs>
          <w:tab w:val="left" w:leader="dot" w:pos="10206"/>
        </w:tabs>
        <w:spacing w:after="0" w:line="36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ab/>
      </w:r>
    </w:p>
    <w:p w14:paraId="700C946E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2DA73586" w14:textId="7C494795" w:rsidR="002A15E2" w:rsidRPr="00E06A6F" w:rsidRDefault="00CC274C" w:rsidP="00D63D79">
      <w:pPr>
        <w:pStyle w:val="Corpsdetexte2"/>
        <w:tabs>
          <w:tab w:val="right" w:pos="10204"/>
        </w:tabs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lang w:val="fr-FR"/>
        </w:rPr>
        <w:t>3-2</w:t>
      </w:r>
      <w:r w:rsidR="002A15E2" w:rsidRPr="00E06A6F">
        <w:rPr>
          <w:rFonts w:ascii="Arial" w:hAnsi="Arial" w:cs="Arial"/>
          <w:lang w:val="fr-FR"/>
        </w:rPr>
        <w:t xml:space="preserve"> </w:t>
      </w:r>
      <w:r w:rsidR="002A15E2" w:rsidRPr="00E06A6F">
        <w:rPr>
          <w:rFonts w:ascii="Arial" w:hAnsi="Arial" w:cs="Arial"/>
          <w:b/>
          <w:lang w:val="fr-FR"/>
        </w:rPr>
        <w:t>Compléter</w:t>
      </w:r>
      <w:r w:rsidR="002A15E2" w:rsidRPr="00E06A6F">
        <w:rPr>
          <w:rFonts w:ascii="Arial" w:hAnsi="Arial" w:cs="Arial"/>
          <w:lang w:val="fr-FR"/>
        </w:rPr>
        <w:t xml:space="preserve"> le tableau des actions mécaniques.</w:t>
      </w:r>
      <w:r w:rsidR="00D63D79" w:rsidRPr="00E06A6F">
        <w:rPr>
          <w:rFonts w:ascii="Arial" w:hAnsi="Arial" w:cs="Arial"/>
          <w:lang w:val="fr-FR"/>
        </w:rPr>
        <w:tab/>
      </w:r>
    </w:p>
    <w:p w14:paraId="02BD2F5F" w14:textId="77777777" w:rsidR="002A15E2" w:rsidRPr="00E06A6F" w:rsidRDefault="00FB3671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lang w:val="fr-FR"/>
        </w:rPr>
        <w:t>Indiquer</w:t>
      </w:r>
      <w:r w:rsidRPr="00E06A6F">
        <w:rPr>
          <w:rFonts w:ascii="Arial" w:hAnsi="Arial" w:cs="Arial"/>
          <w:lang w:val="fr-FR"/>
        </w:rPr>
        <w:t xml:space="preserve"> par des « ? » les données inconnues.</w:t>
      </w:r>
    </w:p>
    <w:p w14:paraId="2ECF1340" w14:textId="77777777" w:rsidR="00834267" w:rsidRPr="00E06A6F" w:rsidRDefault="00834267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073"/>
        <w:gridCol w:w="2052"/>
        <w:gridCol w:w="2079"/>
        <w:gridCol w:w="2062"/>
        <w:gridCol w:w="2078"/>
      </w:tblGrid>
      <w:tr w:rsidR="002A15E2" w:rsidRPr="00E06A6F" w14:paraId="09434FC1" w14:textId="77777777" w:rsidTr="00FE0517">
        <w:tc>
          <w:tcPr>
            <w:tcW w:w="2121" w:type="dxa"/>
          </w:tcPr>
          <w:p w14:paraId="59223985" w14:textId="77777777" w:rsidR="002A15E2" w:rsidRPr="00E06A6F" w:rsidRDefault="00FE564D" w:rsidP="00474000">
            <w:pPr>
              <w:pStyle w:val="Corpsdetexte2"/>
              <w:spacing w:after="0" w:line="240" w:lineRule="auto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eastAsia="Times New Roman"/>
                <w:noProof/>
                <w:lang w:val="fr-FR" w:eastAsia="fr-FR"/>
              </w:rPr>
              <w:pict w14:anchorId="4D10ACD0">
                <v:line id="_x0000_s1130" style="position:absolute;z-index:251642368" from="35.95pt,7.7pt" to="64pt,7.7pt">
                  <v:stroke endarrow="block"/>
                </v:line>
              </w:pict>
            </w:r>
          </w:p>
          <w:p w14:paraId="110587CC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 xml:space="preserve">F </w:t>
            </w:r>
            <w:proofErr w:type="spellStart"/>
            <w:r w:rsidRPr="00E06A6F">
              <w:rPr>
                <w:rFonts w:ascii="Arial" w:eastAsia="Times New Roman" w:hAnsi="Arial" w:cs="Arial"/>
                <w:lang w:val="fr-FR" w:eastAsia="fr-FR"/>
              </w:rPr>
              <w:t>ext</w:t>
            </w:r>
            <w:proofErr w:type="spellEnd"/>
          </w:p>
        </w:tc>
        <w:tc>
          <w:tcPr>
            <w:tcW w:w="2120" w:type="dxa"/>
            <w:vAlign w:val="center"/>
          </w:tcPr>
          <w:p w14:paraId="1C3766D7" w14:textId="77777777" w:rsidR="002A15E2" w:rsidRPr="00E06A6F" w:rsidRDefault="002A15E2" w:rsidP="00FE0517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PA</w:t>
            </w:r>
          </w:p>
        </w:tc>
        <w:tc>
          <w:tcPr>
            <w:tcW w:w="2122" w:type="dxa"/>
            <w:vAlign w:val="center"/>
          </w:tcPr>
          <w:p w14:paraId="147115C2" w14:textId="77777777" w:rsidR="002A15E2" w:rsidRPr="00E06A6F" w:rsidRDefault="002A15E2" w:rsidP="00FE0517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Direction</w:t>
            </w:r>
          </w:p>
        </w:tc>
        <w:tc>
          <w:tcPr>
            <w:tcW w:w="2121" w:type="dxa"/>
            <w:vAlign w:val="center"/>
          </w:tcPr>
          <w:p w14:paraId="515C6A2C" w14:textId="77777777" w:rsidR="002A15E2" w:rsidRPr="00E06A6F" w:rsidRDefault="002A15E2" w:rsidP="00FE0517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Sens</w:t>
            </w:r>
          </w:p>
        </w:tc>
        <w:tc>
          <w:tcPr>
            <w:tcW w:w="2122" w:type="dxa"/>
            <w:vAlign w:val="center"/>
          </w:tcPr>
          <w:p w14:paraId="61620AC0" w14:textId="77777777" w:rsidR="002A15E2" w:rsidRPr="00E06A6F" w:rsidRDefault="002A15E2" w:rsidP="00FE0517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Intensité</w:t>
            </w:r>
          </w:p>
        </w:tc>
      </w:tr>
      <w:tr w:rsidR="002A15E2" w:rsidRPr="00E06A6F" w14:paraId="500680FF" w14:textId="77777777">
        <w:tc>
          <w:tcPr>
            <w:tcW w:w="2121" w:type="dxa"/>
          </w:tcPr>
          <w:p w14:paraId="76575715" w14:textId="77777777" w:rsidR="002A15E2" w:rsidRPr="00E06A6F" w:rsidRDefault="00FE564D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eastAsia="Times New Roman"/>
                <w:noProof/>
                <w:lang w:val="fr-FR" w:eastAsia="fr-FR"/>
              </w:rPr>
              <w:pict w14:anchorId="13C273C5">
                <v:line id="_x0000_s1131" style="position:absolute;left:0;text-align:left;z-index:251640320;mso-position-horizontal-relative:text;mso-position-vertical-relative:text" from="30.3pt,9.3pt" to="70.3pt,9.3pt">
                  <v:stroke endarrow="block"/>
                </v:line>
              </w:pict>
            </w:r>
          </w:p>
          <w:p w14:paraId="0FB4B4C5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 xml:space="preserve">A </w:t>
            </w:r>
            <w:r w:rsidR="00483446" w:rsidRPr="00E06A6F">
              <w:rPr>
                <w:rFonts w:ascii="Arial" w:eastAsia="Times New Roman" w:hAnsi="Arial" w:cs="Arial"/>
                <w:vertAlign w:val="subscript"/>
                <w:lang w:val="fr-FR" w:eastAsia="fr-FR"/>
              </w:rPr>
              <w:t>SE</w:t>
            </w:r>
            <w:r w:rsidRPr="00E06A6F">
              <w:rPr>
                <w:rFonts w:ascii="Arial" w:eastAsia="Times New Roman" w:hAnsi="Arial" w:cs="Arial"/>
                <w:vertAlign w:val="subscript"/>
                <w:lang w:val="fr-FR" w:eastAsia="fr-FR"/>
              </w:rPr>
              <w:t>4/ressort</w:t>
            </w:r>
          </w:p>
        </w:tc>
        <w:tc>
          <w:tcPr>
            <w:tcW w:w="2120" w:type="dxa"/>
          </w:tcPr>
          <w:p w14:paraId="2287B206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  <w:tc>
          <w:tcPr>
            <w:tcW w:w="2122" w:type="dxa"/>
          </w:tcPr>
          <w:p w14:paraId="4AC55C75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  <w:tc>
          <w:tcPr>
            <w:tcW w:w="2121" w:type="dxa"/>
          </w:tcPr>
          <w:p w14:paraId="1078CAE6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  <w:tc>
          <w:tcPr>
            <w:tcW w:w="2122" w:type="dxa"/>
          </w:tcPr>
          <w:p w14:paraId="050C9D98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</w:tr>
      <w:tr w:rsidR="002A15E2" w:rsidRPr="00E06A6F" w14:paraId="39E897C7" w14:textId="77777777">
        <w:tc>
          <w:tcPr>
            <w:tcW w:w="2121" w:type="dxa"/>
          </w:tcPr>
          <w:p w14:paraId="248F99FE" w14:textId="77777777" w:rsidR="002A15E2" w:rsidRPr="00E06A6F" w:rsidRDefault="00FE564D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eastAsia="Times New Roman"/>
                <w:noProof/>
                <w:lang w:val="fr-FR" w:eastAsia="fr-FR"/>
              </w:rPr>
              <w:pict w14:anchorId="25DFF5A1">
                <v:line id="_x0000_s1132" style="position:absolute;left:0;text-align:left;flip:y;z-index:251641344;mso-position-horizontal-relative:text;mso-position-vertical-relative:text" from="30.45pt,9.75pt" to="71.8pt,9.75pt">
                  <v:stroke endarrow="block"/>
                </v:line>
              </w:pict>
            </w:r>
          </w:p>
          <w:p w14:paraId="34137992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 xml:space="preserve">F </w:t>
            </w:r>
            <w:r w:rsidR="00483446" w:rsidRPr="00E06A6F">
              <w:rPr>
                <w:rFonts w:ascii="Arial" w:eastAsia="Times New Roman" w:hAnsi="Arial" w:cs="Arial"/>
                <w:vertAlign w:val="subscript"/>
                <w:lang w:val="fr-FR" w:eastAsia="fr-FR"/>
              </w:rPr>
              <w:t>SE</w:t>
            </w:r>
            <w:r w:rsidRPr="00E06A6F">
              <w:rPr>
                <w:rFonts w:ascii="Arial" w:eastAsia="Times New Roman" w:hAnsi="Arial" w:cs="Arial"/>
                <w:vertAlign w:val="subscript"/>
                <w:lang w:val="fr-FR" w:eastAsia="fr-FR"/>
              </w:rPr>
              <w:t>1/ressort</w:t>
            </w:r>
          </w:p>
        </w:tc>
        <w:tc>
          <w:tcPr>
            <w:tcW w:w="2120" w:type="dxa"/>
          </w:tcPr>
          <w:p w14:paraId="6A2B96C6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  <w:tc>
          <w:tcPr>
            <w:tcW w:w="2122" w:type="dxa"/>
          </w:tcPr>
          <w:p w14:paraId="254427BC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  <w:tc>
          <w:tcPr>
            <w:tcW w:w="2121" w:type="dxa"/>
          </w:tcPr>
          <w:p w14:paraId="42B53029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  <w:tc>
          <w:tcPr>
            <w:tcW w:w="2122" w:type="dxa"/>
          </w:tcPr>
          <w:p w14:paraId="3C057F12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</w:tr>
    </w:tbl>
    <w:p w14:paraId="2B1376A6" w14:textId="77777777" w:rsidR="00FE0517" w:rsidRPr="00E06A6F" w:rsidRDefault="00FE0517" w:rsidP="00FE0517">
      <w:pPr>
        <w:pStyle w:val="Corpsdetexte2"/>
        <w:tabs>
          <w:tab w:val="left" w:leader="dot" w:pos="10206"/>
        </w:tabs>
        <w:spacing w:after="0" w:line="240" w:lineRule="auto"/>
        <w:rPr>
          <w:rFonts w:ascii="Arial" w:hAnsi="Arial" w:cs="Arial"/>
          <w:lang w:val="fr-FR"/>
        </w:rPr>
      </w:pPr>
    </w:p>
    <w:p w14:paraId="24BB917A" w14:textId="1F5494A2" w:rsidR="002A15E2" w:rsidRPr="00E06A6F" w:rsidRDefault="00B65ACF" w:rsidP="00E06A6F">
      <w:pPr>
        <w:pStyle w:val="Corpsdetexte2"/>
        <w:spacing w:after="0" w:line="240" w:lineRule="auto"/>
        <w:jc w:val="both"/>
        <w:rPr>
          <w:rFonts w:ascii="Arial" w:hAnsi="Arial" w:cs="Arial"/>
          <w:b/>
          <w:bCs/>
          <w:lang w:val="fr-FR"/>
        </w:rPr>
      </w:pPr>
      <w:r w:rsidRPr="00E06A6F">
        <w:rPr>
          <w:rFonts w:ascii="Arial" w:hAnsi="Arial" w:cs="Arial"/>
          <w:b/>
          <w:lang w:val="fr-FR"/>
        </w:rPr>
        <w:t>3</w:t>
      </w:r>
      <w:r w:rsidR="00E06A6F" w:rsidRPr="00E06A6F">
        <w:rPr>
          <w:rFonts w:ascii="Arial" w:hAnsi="Arial" w:cs="Arial"/>
          <w:b/>
          <w:lang w:val="fr-FR"/>
        </w:rPr>
        <w:t>-</w:t>
      </w:r>
      <w:r w:rsidRPr="00E06A6F">
        <w:rPr>
          <w:rFonts w:ascii="Arial" w:hAnsi="Arial" w:cs="Arial"/>
          <w:b/>
          <w:lang w:val="fr-FR"/>
        </w:rPr>
        <w:t>3</w:t>
      </w:r>
      <w:r w:rsidR="002A15E2" w:rsidRPr="00E06A6F">
        <w:rPr>
          <w:rFonts w:ascii="Arial" w:hAnsi="Arial" w:cs="Arial"/>
          <w:lang w:val="fr-FR"/>
        </w:rPr>
        <w:t xml:space="preserve"> </w:t>
      </w:r>
      <w:r w:rsidR="002A15E2" w:rsidRPr="00E06A6F">
        <w:rPr>
          <w:rFonts w:ascii="Arial" w:hAnsi="Arial" w:cs="Arial"/>
          <w:b/>
          <w:lang w:val="fr-FR"/>
        </w:rPr>
        <w:t>Tracer</w:t>
      </w:r>
      <w:r w:rsidR="002A15E2" w:rsidRPr="00E06A6F">
        <w:rPr>
          <w:rFonts w:ascii="Arial" w:hAnsi="Arial" w:cs="Arial"/>
          <w:lang w:val="fr-FR"/>
        </w:rPr>
        <w:t xml:space="preserve"> sur la figure </w:t>
      </w:r>
      <w:r w:rsidR="007318CB" w:rsidRPr="00E06A6F">
        <w:rPr>
          <w:rFonts w:ascii="Arial" w:hAnsi="Arial" w:cs="Arial"/>
          <w:lang w:val="fr-FR"/>
        </w:rPr>
        <w:t xml:space="preserve">1 </w:t>
      </w:r>
      <w:r w:rsidR="002A15E2" w:rsidRPr="00E06A6F">
        <w:rPr>
          <w:rFonts w:ascii="Arial" w:hAnsi="Arial" w:cs="Arial"/>
          <w:lang w:val="fr-FR"/>
        </w:rPr>
        <w:t xml:space="preserve">la direction des 2 actions mécaniques agissant </w:t>
      </w:r>
      <w:r w:rsidR="000F2F7D" w:rsidRPr="00E06A6F">
        <w:rPr>
          <w:rFonts w:ascii="Arial" w:hAnsi="Arial" w:cs="Arial"/>
          <w:lang w:val="fr-FR"/>
        </w:rPr>
        <w:t>sur le ressort à gaz.</w:t>
      </w:r>
      <w:r w:rsidR="00D63D79" w:rsidRPr="00E06A6F">
        <w:rPr>
          <w:rFonts w:ascii="Arial" w:hAnsi="Arial" w:cs="Arial"/>
          <w:lang w:val="fr-FR"/>
        </w:rPr>
        <w:t xml:space="preserve"> </w:t>
      </w:r>
      <w:r w:rsidR="00D63D79" w:rsidRPr="00E06A6F">
        <w:rPr>
          <w:rFonts w:ascii="Arial" w:hAnsi="Arial" w:cs="Arial"/>
          <w:lang w:val="fr-FR"/>
        </w:rPr>
        <w:tab/>
      </w:r>
      <w:r w:rsidR="00E06A6F">
        <w:rPr>
          <w:rFonts w:ascii="Arial" w:hAnsi="Arial" w:cs="Arial"/>
          <w:lang w:val="fr-FR"/>
        </w:rPr>
        <w:tab/>
      </w:r>
      <w:r w:rsidR="00E06A6F">
        <w:rPr>
          <w:rFonts w:ascii="Arial" w:hAnsi="Arial" w:cs="Arial"/>
          <w:lang w:val="fr-FR"/>
        </w:rPr>
        <w:tab/>
      </w:r>
      <w:r w:rsidR="00E06A6F">
        <w:rPr>
          <w:rFonts w:ascii="Arial" w:hAnsi="Arial" w:cs="Arial"/>
          <w:lang w:val="fr-FR"/>
        </w:rPr>
        <w:tab/>
      </w:r>
      <w:r w:rsidR="00E06A6F">
        <w:rPr>
          <w:rFonts w:ascii="Arial" w:hAnsi="Arial" w:cs="Arial"/>
          <w:lang w:val="fr-FR"/>
        </w:rPr>
        <w:tab/>
      </w:r>
      <w:r w:rsidR="00E06A6F">
        <w:rPr>
          <w:rFonts w:ascii="Arial" w:hAnsi="Arial" w:cs="Arial"/>
          <w:lang w:val="fr-FR"/>
        </w:rPr>
        <w:tab/>
      </w:r>
      <w:r w:rsidR="00E06A6F">
        <w:rPr>
          <w:rFonts w:ascii="Arial" w:hAnsi="Arial" w:cs="Arial"/>
          <w:lang w:val="fr-FR"/>
        </w:rPr>
        <w:tab/>
      </w:r>
      <w:r w:rsidR="00E06A6F">
        <w:rPr>
          <w:rFonts w:ascii="Arial" w:hAnsi="Arial" w:cs="Arial"/>
          <w:lang w:val="fr-FR"/>
        </w:rPr>
        <w:tab/>
      </w:r>
      <w:r w:rsidR="00E06A6F">
        <w:rPr>
          <w:rFonts w:ascii="Arial" w:hAnsi="Arial" w:cs="Arial"/>
          <w:lang w:val="fr-FR"/>
        </w:rPr>
        <w:tab/>
      </w:r>
      <w:r w:rsidR="00E06A6F">
        <w:rPr>
          <w:rFonts w:ascii="Arial" w:hAnsi="Arial" w:cs="Arial"/>
          <w:lang w:val="fr-FR"/>
        </w:rPr>
        <w:tab/>
        <w:t xml:space="preserve">           </w:t>
      </w:r>
      <w:r w:rsidR="00D63D79" w:rsidRPr="00E06A6F">
        <w:rPr>
          <w:rFonts w:ascii="Arial" w:hAnsi="Arial" w:cs="Arial"/>
          <w:lang w:val="fr-FR"/>
        </w:rPr>
        <w:tab/>
      </w:r>
      <w:r w:rsidR="00E06A6F">
        <w:rPr>
          <w:rFonts w:ascii="Arial" w:hAnsi="Arial" w:cs="Arial"/>
          <w:lang w:val="fr-FR"/>
        </w:rPr>
        <w:t xml:space="preserve">                </w:t>
      </w:r>
    </w:p>
    <w:p w14:paraId="4AC8C09F" w14:textId="77777777" w:rsidR="00FA6438" w:rsidRPr="00E06A6F" w:rsidRDefault="00FA6438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  <w:sectPr w:rsidR="00FA6438" w:rsidRPr="00E06A6F" w:rsidSect="00151797">
          <w:pgSz w:w="11906" w:h="16838"/>
          <w:pgMar w:top="851" w:right="851" w:bottom="851" w:left="851" w:header="709" w:footer="283" w:gutter="0"/>
          <w:cols w:space="708"/>
          <w:docGrid w:linePitch="360"/>
        </w:sectPr>
      </w:pPr>
    </w:p>
    <w:p w14:paraId="129282A9" w14:textId="77777777" w:rsidR="002A15E2" w:rsidRPr="00E06A6F" w:rsidRDefault="00D35986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lastRenderedPageBreak/>
        <w:t>É</w:t>
      </w:r>
      <w:r w:rsidR="002A15E2" w:rsidRPr="00E06A6F">
        <w:rPr>
          <w:rFonts w:ascii="Arial" w:hAnsi="Arial" w:cs="Arial"/>
          <w:lang w:val="fr-FR"/>
        </w:rPr>
        <w:t>tude</w:t>
      </w:r>
      <w:r w:rsidR="00C70266" w:rsidRPr="00E06A6F">
        <w:rPr>
          <w:rFonts w:ascii="Arial" w:hAnsi="Arial" w:cs="Arial"/>
          <w:lang w:val="fr-FR"/>
        </w:rPr>
        <w:t xml:space="preserve"> de l’équilibre de SE4 (voir </w:t>
      </w:r>
      <w:r w:rsidR="00C70266" w:rsidRPr="003D4EE2">
        <w:rPr>
          <w:rFonts w:ascii="Arial" w:hAnsi="Arial" w:cs="Arial"/>
          <w:b/>
          <w:lang w:val="fr-FR"/>
        </w:rPr>
        <w:t xml:space="preserve">DR </w:t>
      </w:r>
      <w:r w:rsidR="003D4EE2" w:rsidRPr="003D4EE2">
        <w:rPr>
          <w:rFonts w:ascii="Arial" w:hAnsi="Arial" w:cs="Arial"/>
          <w:b/>
          <w:lang w:val="fr-FR"/>
        </w:rPr>
        <w:t xml:space="preserve">page </w:t>
      </w:r>
      <w:r w:rsidR="00C70266" w:rsidRPr="003D4EE2">
        <w:rPr>
          <w:rFonts w:ascii="Arial" w:hAnsi="Arial" w:cs="Arial"/>
          <w:b/>
          <w:lang w:val="fr-FR"/>
        </w:rPr>
        <w:t>12/15</w:t>
      </w:r>
      <w:r w:rsidR="00C70266" w:rsidRPr="00E06A6F">
        <w:rPr>
          <w:rFonts w:ascii="Arial" w:hAnsi="Arial" w:cs="Arial"/>
          <w:lang w:val="fr-FR"/>
        </w:rPr>
        <w:t>).</w:t>
      </w:r>
    </w:p>
    <w:p w14:paraId="19AB3A47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58E78810" w14:textId="77777777" w:rsidR="002A15E2" w:rsidRPr="00E06A6F" w:rsidRDefault="002A15E2" w:rsidP="00323EC3">
      <w:pPr>
        <w:pStyle w:val="Corpsdetexte2"/>
        <w:spacing w:after="0" w:line="240" w:lineRule="auto"/>
        <w:rPr>
          <w:rFonts w:ascii="Arial" w:hAnsi="Arial" w:cs="Arial"/>
          <w:b/>
          <w:bCs/>
          <w:u w:val="single"/>
          <w:lang w:val="fr-FR"/>
        </w:rPr>
      </w:pPr>
      <w:r w:rsidRPr="00E06A6F">
        <w:rPr>
          <w:rFonts w:ascii="Arial" w:hAnsi="Arial" w:cs="Arial"/>
          <w:b/>
          <w:bCs/>
          <w:u w:val="single"/>
          <w:lang w:val="fr-FR"/>
        </w:rPr>
        <w:t>Données</w:t>
      </w:r>
      <w:r w:rsidRPr="00E06A6F">
        <w:rPr>
          <w:rFonts w:ascii="Arial" w:hAnsi="Arial" w:cs="Arial"/>
          <w:b/>
          <w:bCs/>
          <w:lang w:val="fr-FR"/>
        </w:rPr>
        <w:t> :</w:t>
      </w:r>
    </w:p>
    <w:p w14:paraId="455BB896" w14:textId="77777777" w:rsidR="002A15E2" w:rsidRPr="00E06A6F" w:rsidRDefault="002A15E2" w:rsidP="00323EC3">
      <w:pPr>
        <w:pStyle w:val="Corpsdetexte2"/>
        <w:spacing w:after="0" w:line="240" w:lineRule="auto"/>
        <w:ind w:left="1440" w:hanging="240"/>
        <w:jc w:val="both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 - La force appliquée en G est la résultante du poids du capot (130</w:t>
      </w:r>
      <w:r w:rsidR="00D35986" w:rsidRPr="00E06A6F">
        <w:rPr>
          <w:rFonts w:ascii="Arial" w:hAnsi="Arial" w:cs="Arial"/>
          <w:lang w:val="fr-FR"/>
        </w:rPr>
        <w:t xml:space="preserve"> </w:t>
      </w:r>
      <w:r w:rsidRPr="00E06A6F">
        <w:rPr>
          <w:rFonts w:ascii="Arial" w:hAnsi="Arial" w:cs="Arial"/>
          <w:lang w:val="fr-FR"/>
        </w:rPr>
        <w:t>N vers le bas) et de l’effort fourni par l’utilisateur (30</w:t>
      </w:r>
      <w:r w:rsidR="00D35986" w:rsidRPr="00E06A6F">
        <w:rPr>
          <w:rFonts w:ascii="Arial" w:hAnsi="Arial" w:cs="Arial"/>
          <w:lang w:val="fr-FR"/>
        </w:rPr>
        <w:t xml:space="preserve"> </w:t>
      </w:r>
      <w:r w:rsidRPr="00E06A6F">
        <w:rPr>
          <w:rFonts w:ascii="Arial" w:hAnsi="Arial" w:cs="Arial"/>
          <w:lang w:val="fr-FR"/>
        </w:rPr>
        <w:t>N vers le haut).</w:t>
      </w:r>
    </w:p>
    <w:p w14:paraId="6AC5261C" w14:textId="77777777" w:rsidR="002A15E2" w:rsidRPr="00E06A6F" w:rsidRDefault="00FE564D" w:rsidP="00474000">
      <w:pPr>
        <w:pStyle w:val="Corpsdetexte2"/>
        <w:spacing w:after="0" w:line="240" w:lineRule="auto"/>
        <w:ind w:left="708" w:firstLine="708"/>
        <w:rPr>
          <w:rFonts w:ascii="Arial" w:hAnsi="Arial" w:cs="Arial"/>
          <w:lang w:val="fr-FR"/>
        </w:rPr>
      </w:pPr>
      <w:r w:rsidRPr="00E06A6F">
        <w:rPr>
          <w:noProof/>
          <w:lang w:val="fr-FR"/>
        </w:rPr>
        <w:pict w14:anchorId="1BDEE9A6">
          <v:line id="_x0000_s1135" style="position:absolute;left:0;text-align:left;z-index:251643392" from="168.65pt,7.05pt" to="187.35pt,7.05pt">
            <v:stroke endarrow="block"/>
          </v:line>
        </w:pict>
      </w:r>
    </w:p>
    <w:p w14:paraId="2853F549" w14:textId="77777777" w:rsidR="002A15E2" w:rsidRPr="00E06A6F" w:rsidRDefault="00CE48CF" w:rsidP="00474000">
      <w:pPr>
        <w:pStyle w:val="Corpsdetexte2"/>
        <w:spacing w:after="0" w:line="240" w:lineRule="auto"/>
        <w:jc w:val="center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>|| P</w:t>
      </w:r>
      <w:r w:rsidR="002A15E2" w:rsidRPr="00E06A6F">
        <w:rPr>
          <w:rFonts w:ascii="Arial" w:hAnsi="Arial" w:cs="Arial"/>
          <w:lang w:val="fr-FR"/>
        </w:rPr>
        <w:t xml:space="preserve"> || = 100</w:t>
      </w:r>
      <w:r w:rsidR="00D35986" w:rsidRPr="00E06A6F">
        <w:rPr>
          <w:rFonts w:ascii="Arial" w:hAnsi="Arial" w:cs="Arial"/>
          <w:lang w:val="fr-FR"/>
        </w:rPr>
        <w:t xml:space="preserve"> </w:t>
      </w:r>
      <w:r w:rsidR="002A15E2" w:rsidRPr="00E06A6F">
        <w:rPr>
          <w:rFonts w:ascii="Arial" w:hAnsi="Arial" w:cs="Arial"/>
          <w:lang w:val="fr-FR"/>
        </w:rPr>
        <w:t>N (vertical vers le bas)</w:t>
      </w:r>
    </w:p>
    <w:p w14:paraId="37F5C7C3" w14:textId="77777777" w:rsidR="002A15E2" w:rsidRPr="00E06A6F" w:rsidRDefault="002A15E2" w:rsidP="00474000">
      <w:pPr>
        <w:pStyle w:val="Corpsdetexte2"/>
        <w:spacing w:after="0" w:line="240" w:lineRule="auto"/>
        <w:jc w:val="center"/>
        <w:rPr>
          <w:rFonts w:ascii="Arial" w:hAnsi="Arial" w:cs="Arial"/>
          <w:lang w:val="fr-FR"/>
        </w:rPr>
      </w:pPr>
    </w:p>
    <w:p w14:paraId="6AFD604D" w14:textId="77777777" w:rsidR="002A15E2" w:rsidRPr="00E06A6F" w:rsidRDefault="002A15E2" w:rsidP="00323EC3">
      <w:pPr>
        <w:pStyle w:val="Corpsdetexte2"/>
        <w:spacing w:after="0" w:line="240" w:lineRule="auto"/>
        <w:ind w:left="1440" w:hanging="240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 - On donne le point R, point d’application de la résultante des efforts appliqués par les 2 biellettes (2) et (3)</w:t>
      </w:r>
      <w:r w:rsidRPr="00E06A6F">
        <w:rPr>
          <w:rFonts w:ascii="Arial" w:hAnsi="Arial" w:cs="Arial"/>
          <w:b/>
          <w:bCs/>
          <w:lang w:val="fr-FR"/>
        </w:rPr>
        <w:t xml:space="preserve"> </w:t>
      </w:r>
      <w:r w:rsidRPr="00E06A6F">
        <w:rPr>
          <w:rFonts w:ascii="Arial" w:hAnsi="Arial" w:cs="Arial"/>
          <w:lang w:val="fr-FR"/>
        </w:rPr>
        <w:t>sur le sous-ensemble SE4.</w:t>
      </w:r>
    </w:p>
    <w:p w14:paraId="1564495C" w14:textId="77777777" w:rsidR="002A15E2" w:rsidRPr="00E06A6F" w:rsidRDefault="006C32A8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noProof/>
          <w:lang w:val="fr-FR"/>
        </w:rPr>
        <w:pict w14:anchorId="51B635B5">
          <v:line id="_x0000_s1136" style="position:absolute;z-index:251646464" from="279.35pt,7.8pt" to="309.1pt,7.8pt">
            <v:stroke endarrow="block"/>
          </v:line>
        </w:pict>
      </w:r>
      <w:r w:rsidRPr="00E06A6F">
        <w:rPr>
          <w:noProof/>
          <w:lang w:val="fr-FR"/>
        </w:rPr>
        <w:pict w14:anchorId="563747A1">
          <v:line id="_x0000_s1138" style="position:absolute;z-index:251645440" from="235.95pt,7.8pt" to="265.05pt,7.8pt">
            <v:stroke endarrow="block"/>
          </v:line>
        </w:pict>
      </w:r>
      <w:r w:rsidRPr="00E06A6F">
        <w:rPr>
          <w:noProof/>
          <w:lang w:val="fr-FR"/>
        </w:rPr>
        <w:pict w14:anchorId="21C3D464">
          <v:line id="_x0000_s1137" style="position:absolute;z-index:251644416" from="198.45pt,7.8pt" to="215.8pt,7.8pt">
            <v:stroke endarrow="block"/>
          </v:line>
        </w:pict>
      </w:r>
    </w:p>
    <w:p w14:paraId="435F0ABD" w14:textId="77777777" w:rsidR="002A15E2" w:rsidRPr="00E06A6F" w:rsidRDefault="002A15E2" w:rsidP="00474000">
      <w:pPr>
        <w:pStyle w:val="Corpsdetexte2"/>
        <w:spacing w:after="0" w:line="240" w:lineRule="auto"/>
        <w:jc w:val="center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 xml:space="preserve">R = B </w:t>
      </w:r>
      <w:r w:rsidRPr="00E06A6F">
        <w:rPr>
          <w:rFonts w:ascii="Arial" w:hAnsi="Arial" w:cs="Arial"/>
          <w:vertAlign w:val="subscript"/>
          <w:lang w:val="fr-FR"/>
        </w:rPr>
        <w:t>3/SE4</w:t>
      </w:r>
      <w:r w:rsidRPr="00E06A6F">
        <w:rPr>
          <w:rFonts w:ascii="Arial" w:hAnsi="Arial" w:cs="Arial"/>
          <w:lang w:val="fr-FR"/>
        </w:rPr>
        <w:t xml:space="preserve"> + C </w:t>
      </w:r>
      <w:r w:rsidRPr="00E06A6F">
        <w:rPr>
          <w:rFonts w:ascii="Arial" w:hAnsi="Arial" w:cs="Arial"/>
          <w:vertAlign w:val="subscript"/>
          <w:lang w:val="fr-FR"/>
        </w:rPr>
        <w:t>2/SE4</w:t>
      </w:r>
    </w:p>
    <w:p w14:paraId="302BD6F8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1CE2A78F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u w:val="single"/>
          <w:lang w:val="fr-FR"/>
        </w:rPr>
      </w:pPr>
      <w:r w:rsidRPr="00E06A6F">
        <w:rPr>
          <w:rFonts w:ascii="Arial" w:hAnsi="Arial" w:cs="Arial"/>
          <w:u w:val="single"/>
          <w:lang w:val="fr-FR"/>
        </w:rPr>
        <w:t>Bilan des actions extérieures</w:t>
      </w:r>
    </w:p>
    <w:p w14:paraId="3E42ED05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288BAB04" w14:textId="252BDC3D" w:rsidR="002A15E2" w:rsidRPr="00E06A6F" w:rsidRDefault="00B65ACF" w:rsidP="00D63D79">
      <w:pPr>
        <w:pStyle w:val="Corpsdetexte2"/>
        <w:tabs>
          <w:tab w:val="right" w:pos="10204"/>
        </w:tabs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lang w:val="fr-FR"/>
        </w:rPr>
        <w:t>3-4</w:t>
      </w:r>
      <w:r w:rsidR="002A15E2" w:rsidRPr="00E06A6F">
        <w:rPr>
          <w:rFonts w:ascii="Arial" w:hAnsi="Arial" w:cs="Arial"/>
          <w:b/>
          <w:lang w:val="fr-FR"/>
        </w:rPr>
        <w:t xml:space="preserve"> Compléter</w:t>
      </w:r>
      <w:r w:rsidR="002A15E2" w:rsidRPr="00E06A6F">
        <w:rPr>
          <w:rFonts w:ascii="Arial" w:hAnsi="Arial" w:cs="Arial"/>
          <w:lang w:val="fr-FR"/>
        </w:rPr>
        <w:t xml:space="preserve"> le tableau des actions mécaniques.</w:t>
      </w:r>
      <w:r w:rsidR="00D63D79" w:rsidRPr="00E06A6F">
        <w:rPr>
          <w:rFonts w:ascii="Arial" w:hAnsi="Arial" w:cs="Arial"/>
          <w:lang w:val="fr-FR"/>
        </w:rPr>
        <w:t xml:space="preserve"> </w:t>
      </w:r>
      <w:r w:rsidR="00D63D79" w:rsidRPr="00E06A6F">
        <w:rPr>
          <w:rFonts w:ascii="Arial" w:hAnsi="Arial" w:cs="Arial"/>
          <w:lang w:val="fr-FR"/>
        </w:rPr>
        <w:tab/>
      </w:r>
    </w:p>
    <w:p w14:paraId="112C75E6" w14:textId="77777777" w:rsidR="00FB3671" w:rsidRPr="00E06A6F" w:rsidRDefault="00FB3671" w:rsidP="00FB3671">
      <w:pPr>
        <w:pStyle w:val="Corpsdetexte2"/>
        <w:spacing w:after="0" w:line="24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lang w:val="fr-FR"/>
        </w:rPr>
        <w:t xml:space="preserve">Indiquer </w:t>
      </w:r>
      <w:r w:rsidRPr="00E06A6F">
        <w:rPr>
          <w:rFonts w:ascii="Arial" w:hAnsi="Arial" w:cs="Arial"/>
          <w:lang w:val="fr-FR"/>
        </w:rPr>
        <w:t>par des « ? » les données inconnues.</w:t>
      </w:r>
    </w:p>
    <w:p w14:paraId="71B3A9EE" w14:textId="77777777" w:rsidR="00834267" w:rsidRPr="00E06A6F" w:rsidRDefault="00834267" w:rsidP="00FB3671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073"/>
        <w:gridCol w:w="2052"/>
        <w:gridCol w:w="2079"/>
        <w:gridCol w:w="2062"/>
        <w:gridCol w:w="2078"/>
      </w:tblGrid>
      <w:tr w:rsidR="002A15E2" w:rsidRPr="00E06A6F" w14:paraId="1949FF71" w14:textId="77777777" w:rsidTr="00FB3671">
        <w:trPr>
          <w:trHeight w:val="567"/>
        </w:trPr>
        <w:tc>
          <w:tcPr>
            <w:tcW w:w="2073" w:type="dxa"/>
            <w:vAlign w:val="center"/>
          </w:tcPr>
          <w:p w14:paraId="148B0434" w14:textId="77777777" w:rsidR="002A15E2" w:rsidRPr="00E06A6F" w:rsidRDefault="00FE564D" w:rsidP="00323EC3">
            <w:pPr>
              <w:pStyle w:val="Corpsdetexte2"/>
              <w:spacing w:before="160"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eastAsia="Times New Roman"/>
                <w:noProof/>
                <w:lang w:val="fr-FR" w:eastAsia="fr-FR"/>
              </w:rPr>
              <w:pict w14:anchorId="70B7BF31">
                <v:line id="_x0000_s1140" style="position:absolute;left:0;text-align:left;z-index:251647488" from="39.5pt,7.9pt" to="67.55pt,7.9pt">
                  <v:stroke endarrow="block"/>
                </v:line>
              </w:pict>
            </w:r>
            <w:r w:rsidR="002A15E2" w:rsidRPr="00E06A6F">
              <w:rPr>
                <w:rFonts w:ascii="Arial" w:eastAsia="Times New Roman" w:hAnsi="Arial" w:cs="Arial"/>
                <w:lang w:val="fr-FR" w:eastAsia="fr-FR"/>
              </w:rPr>
              <w:t xml:space="preserve">F </w:t>
            </w:r>
            <w:proofErr w:type="spellStart"/>
            <w:r w:rsidR="002A15E2" w:rsidRPr="00E06A6F">
              <w:rPr>
                <w:rFonts w:ascii="Arial" w:eastAsia="Times New Roman" w:hAnsi="Arial" w:cs="Arial"/>
                <w:vertAlign w:val="subscript"/>
                <w:lang w:val="fr-FR" w:eastAsia="fr-FR"/>
              </w:rPr>
              <w:t>ext</w:t>
            </w:r>
            <w:proofErr w:type="spellEnd"/>
          </w:p>
        </w:tc>
        <w:tc>
          <w:tcPr>
            <w:tcW w:w="2052" w:type="dxa"/>
            <w:vAlign w:val="center"/>
          </w:tcPr>
          <w:p w14:paraId="342CF25E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PA</w:t>
            </w:r>
          </w:p>
        </w:tc>
        <w:tc>
          <w:tcPr>
            <w:tcW w:w="2079" w:type="dxa"/>
            <w:vAlign w:val="center"/>
          </w:tcPr>
          <w:p w14:paraId="3B5AD1D2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Direction</w:t>
            </w:r>
          </w:p>
        </w:tc>
        <w:tc>
          <w:tcPr>
            <w:tcW w:w="2062" w:type="dxa"/>
            <w:vAlign w:val="center"/>
          </w:tcPr>
          <w:p w14:paraId="26303EAE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Sens</w:t>
            </w:r>
          </w:p>
        </w:tc>
        <w:tc>
          <w:tcPr>
            <w:tcW w:w="2078" w:type="dxa"/>
            <w:vAlign w:val="center"/>
          </w:tcPr>
          <w:p w14:paraId="23E16770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Intensité</w:t>
            </w:r>
          </w:p>
        </w:tc>
      </w:tr>
      <w:tr w:rsidR="0041158F" w:rsidRPr="00E06A6F" w14:paraId="06F1ED65" w14:textId="77777777" w:rsidTr="00FB3671">
        <w:trPr>
          <w:trHeight w:val="567"/>
        </w:trPr>
        <w:tc>
          <w:tcPr>
            <w:tcW w:w="2073" w:type="dxa"/>
            <w:vAlign w:val="center"/>
          </w:tcPr>
          <w:p w14:paraId="46D95E07" w14:textId="77777777" w:rsidR="0041158F" w:rsidRPr="00E06A6F" w:rsidRDefault="00FE564D" w:rsidP="00323EC3">
            <w:pPr>
              <w:pStyle w:val="Corpsdetexte2"/>
              <w:spacing w:before="160"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eastAsia="Times New Roman"/>
                <w:noProof/>
                <w:lang w:val="fr-FR" w:eastAsia="fr-FR"/>
              </w:rPr>
              <w:pict w14:anchorId="542EA3D9">
                <v:line id="_x0000_s1264" style="position:absolute;left:0;text-align:left;z-index:251668992;mso-position-horizontal-relative:text;mso-position-vertical-relative:text" from="42.25pt,6.05pt" to="62.15pt,6.05pt">
                  <v:stroke endarrow="block"/>
                </v:line>
              </w:pict>
            </w:r>
            <w:r w:rsidR="00CE48CF" w:rsidRPr="00E06A6F">
              <w:rPr>
                <w:rFonts w:ascii="Arial" w:eastAsia="Times New Roman" w:hAnsi="Arial" w:cs="Arial"/>
                <w:lang w:val="fr-FR" w:eastAsia="fr-FR"/>
              </w:rPr>
              <w:t>P</w:t>
            </w:r>
          </w:p>
        </w:tc>
        <w:tc>
          <w:tcPr>
            <w:tcW w:w="2052" w:type="dxa"/>
            <w:vAlign w:val="center"/>
          </w:tcPr>
          <w:p w14:paraId="1BF9136E" w14:textId="77777777" w:rsidR="0041158F" w:rsidRPr="00E06A6F" w:rsidRDefault="0041158F" w:rsidP="003E6191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G</w:t>
            </w:r>
          </w:p>
        </w:tc>
        <w:tc>
          <w:tcPr>
            <w:tcW w:w="2079" w:type="dxa"/>
          </w:tcPr>
          <w:p w14:paraId="3D6B111E" w14:textId="77777777" w:rsidR="0041158F" w:rsidRPr="00E06A6F" w:rsidRDefault="00FE564D" w:rsidP="000D2464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eastAsia="Times New Roman"/>
                <w:noProof/>
                <w:lang w:val="fr-FR" w:eastAsia="fr-FR"/>
              </w:rPr>
              <w:pict w14:anchorId="1C50AF26">
                <v:shape id="_x0000_s1265" type="#_x0000_t32" style="position:absolute;left:0;text-align:left;margin-left:48.25pt;margin-top:2.55pt;width:0;height:21pt;z-index:251670016;mso-position-horizontal-relative:text;mso-position-vertical-relative:text" o:connectortype="straight"/>
              </w:pict>
            </w:r>
          </w:p>
        </w:tc>
        <w:tc>
          <w:tcPr>
            <w:tcW w:w="2062" w:type="dxa"/>
          </w:tcPr>
          <w:p w14:paraId="4F7C818A" w14:textId="77777777" w:rsidR="0041158F" w:rsidRPr="00E06A6F" w:rsidRDefault="00FE564D" w:rsidP="000D2464">
            <w:pPr>
              <w:pStyle w:val="Corpsdetexte2"/>
              <w:spacing w:after="0" w:line="240" w:lineRule="auto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eastAsia="Times New Roman"/>
                <w:noProof/>
                <w:lang w:val="fr-FR" w:eastAsia="fr-FR"/>
              </w:rPr>
              <w:pict w14:anchorId="5E5C0D2F">
                <v:line id="_x0000_s1266" style="position:absolute;z-index:251671040;mso-position-horizontal-relative:text;mso-position-vertical-relative:text" from="47.75pt,5.2pt" to="47.75pt,23.2pt">
                  <v:stroke endarrow="block"/>
                </v:line>
              </w:pict>
            </w:r>
          </w:p>
        </w:tc>
        <w:tc>
          <w:tcPr>
            <w:tcW w:w="2078" w:type="dxa"/>
            <w:vAlign w:val="center"/>
          </w:tcPr>
          <w:p w14:paraId="76827C92" w14:textId="77777777" w:rsidR="0041158F" w:rsidRPr="00E06A6F" w:rsidRDefault="0041158F" w:rsidP="003E6191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100 N</w:t>
            </w:r>
          </w:p>
        </w:tc>
      </w:tr>
      <w:tr w:rsidR="002A15E2" w:rsidRPr="00E06A6F" w14:paraId="4041C068" w14:textId="77777777" w:rsidTr="00FB3671">
        <w:trPr>
          <w:trHeight w:val="567"/>
        </w:trPr>
        <w:tc>
          <w:tcPr>
            <w:tcW w:w="2073" w:type="dxa"/>
            <w:vAlign w:val="center"/>
          </w:tcPr>
          <w:p w14:paraId="0A2CF504" w14:textId="77777777" w:rsidR="002A15E2" w:rsidRPr="00E06A6F" w:rsidRDefault="00FE564D" w:rsidP="00323EC3">
            <w:pPr>
              <w:pStyle w:val="Corpsdetexte2"/>
              <w:spacing w:before="160"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eastAsia="Times New Roman"/>
                <w:noProof/>
                <w:lang w:val="fr-FR" w:eastAsia="fr-FR"/>
              </w:rPr>
              <w:pict w14:anchorId="0C72AFC0">
                <v:line id="_x0000_s1144" style="position:absolute;left:0;text-align:left;z-index:251648512;mso-position-horizontal-relative:text;mso-position-vertical-relative:text" from="32.05pt,4.2pt" to="66.85pt,4.2pt">
                  <v:stroke endarrow="block"/>
                </v:line>
              </w:pict>
            </w:r>
            <w:r w:rsidR="002A15E2" w:rsidRPr="00E06A6F">
              <w:rPr>
                <w:rFonts w:ascii="Arial" w:eastAsia="Times New Roman" w:hAnsi="Arial" w:cs="Arial"/>
                <w:lang w:val="fr-FR" w:eastAsia="fr-FR"/>
              </w:rPr>
              <w:t xml:space="preserve">A </w:t>
            </w:r>
            <w:r w:rsidR="002A15E2" w:rsidRPr="00E06A6F">
              <w:rPr>
                <w:rFonts w:ascii="Arial" w:eastAsia="Times New Roman" w:hAnsi="Arial" w:cs="Arial"/>
                <w:vertAlign w:val="subscript"/>
                <w:lang w:val="fr-FR" w:eastAsia="fr-FR"/>
              </w:rPr>
              <w:t>ressort/</w:t>
            </w:r>
            <w:r w:rsidR="00C56DD2" w:rsidRPr="00E06A6F">
              <w:rPr>
                <w:rFonts w:ascii="Arial" w:eastAsia="Times New Roman" w:hAnsi="Arial" w:cs="Arial"/>
                <w:vertAlign w:val="subscript"/>
                <w:lang w:val="fr-FR" w:eastAsia="fr-FR"/>
              </w:rPr>
              <w:t>SE</w:t>
            </w:r>
            <w:r w:rsidR="002A15E2" w:rsidRPr="00E06A6F">
              <w:rPr>
                <w:rFonts w:ascii="Arial" w:eastAsia="Times New Roman" w:hAnsi="Arial" w:cs="Arial"/>
                <w:vertAlign w:val="subscript"/>
                <w:lang w:val="fr-FR" w:eastAsia="fr-FR"/>
              </w:rPr>
              <w:t>4</w:t>
            </w:r>
          </w:p>
        </w:tc>
        <w:tc>
          <w:tcPr>
            <w:tcW w:w="2052" w:type="dxa"/>
            <w:vAlign w:val="center"/>
          </w:tcPr>
          <w:p w14:paraId="79C04C34" w14:textId="77777777" w:rsidR="002A15E2" w:rsidRPr="00E06A6F" w:rsidRDefault="002A15E2" w:rsidP="003E6191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A</w:t>
            </w:r>
          </w:p>
        </w:tc>
        <w:tc>
          <w:tcPr>
            <w:tcW w:w="2079" w:type="dxa"/>
          </w:tcPr>
          <w:p w14:paraId="6138581B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  <w:tc>
          <w:tcPr>
            <w:tcW w:w="2062" w:type="dxa"/>
          </w:tcPr>
          <w:p w14:paraId="4998EF55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  <w:tc>
          <w:tcPr>
            <w:tcW w:w="2078" w:type="dxa"/>
          </w:tcPr>
          <w:p w14:paraId="0B225C76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</w:tr>
      <w:tr w:rsidR="002A15E2" w:rsidRPr="00E06A6F" w14:paraId="2D18E60B" w14:textId="77777777" w:rsidTr="00FB3671">
        <w:trPr>
          <w:trHeight w:val="567"/>
        </w:trPr>
        <w:tc>
          <w:tcPr>
            <w:tcW w:w="2073" w:type="dxa"/>
            <w:vAlign w:val="center"/>
          </w:tcPr>
          <w:p w14:paraId="357F2FB2" w14:textId="77777777" w:rsidR="002A15E2" w:rsidRPr="00E06A6F" w:rsidRDefault="00FE564D" w:rsidP="00323EC3">
            <w:pPr>
              <w:pStyle w:val="Corpsdetexte2"/>
              <w:spacing w:before="160"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eastAsia="Times New Roman"/>
                <w:noProof/>
                <w:lang w:val="fr-FR" w:eastAsia="fr-FR"/>
              </w:rPr>
              <w:pict w14:anchorId="26CD0CE7">
                <v:shape id="_x0000_s1143" style="position:absolute;left:0;text-align:left;margin-left:42.55pt;margin-top:2.45pt;width:15.85pt;height:3.55pt;flip:y;z-index:251649536;mso-wrap-distance-left:9pt;mso-wrap-distance-top:0;mso-wrap-distance-right:9pt;mso-wrap-distance-bottom:0;mso-position-horizontal-relative:text;mso-position-vertical-relative:text;v-text-anchor:top" coordsize="630,1" path="m,l630,e" filled="f">
                  <v:stroke endarrow="block"/>
                  <v:path arrowok="t"/>
                </v:shape>
              </w:pict>
            </w:r>
            <w:r w:rsidR="002A15E2" w:rsidRPr="00E06A6F">
              <w:rPr>
                <w:rFonts w:ascii="Arial" w:eastAsia="Times New Roman" w:hAnsi="Arial" w:cs="Arial"/>
                <w:lang w:val="fr-FR" w:eastAsia="fr-FR"/>
              </w:rPr>
              <w:t>R</w:t>
            </w:r>
          </w:p>
        </w:tc>
        <w:tc>
          <w:tcPr>
            <w:tcW w:w="2052" w:type="dxa"/>
            <w:vAlign w:val="center"/>
          </w:tcPr>
          <w:p w14:paraId="6B55984D" w14:textId="77777777" w:rsidR="002A15E2" w:rsidRPr="00E06A6F" w:rsidRDefault="002A15E2" w:rsidP="003E6191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R</w:t>
            </w:r>
          </w:p>
        </w:tc>
        <w:tc>
          <w:tcPr>
            <w:tcW w:w="2079" w:type="dxa"/>
          </w:tcPr>
          <w:p w14:paraId="4DC0BD9B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  <w:tc>
          <w:tcPr>
            <w:tcW w:w="2062" w:type="dxa"/>
          </w:tcPr>
          <w:p w14:paraId="7636B20E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  <w:tc>
          <w:tcPr>
            <w:tcW w:w="2078" w:type="dxa"/>
          </w:tcPr>
          <w:p w14:paraId="2B59BF9E" w14:textId="77777777" w:rsidR="002A15E2" w:rsidRPr="00E06A6F" w:rsidRDefault="002A15E2" w:rsidP="00474000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</w:tr>
    </w:tbl>
    <w:p w14:paraId="2F3DFF13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786F55E3" w14:textId="5F380A70" w:rsidR="002A15E2" w:rsidRPr="00E06A6F" w:rsidRDefault="00B65ACF" w:rsidP="00B06CBC">
      <w:pPr>
        <w:pStyle w:val="Corpsdetexte2"/>
        <w:tabs>
          <w:tab w:val="right" w:pos="10204"/>
        </w:tabs>
        <w:spacing w:after="0" w:line="240" w:lineRule="auto"/>
        <w:jc w:val="both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b/>
          <w:lang w:val="fr-FR"/>
        </w:rPr>
        <w:t>3-5</w:t>
      </w:r>
      <w:r w:rsidR="002A15E2" w:rsidRPr="00E06A6F">
        <w:rPr>
          <w:rFonts w:ascii="Arial" w:hAnsi="Arial" w:cs="Arial"/>
          <w:lang w:val="fr-FR"/>
        </w:rPr>
        <w:t xml:space="preserve"> </w:t>
      </w:r>
      <w:r w:rsidR="00D35986" w:rsidRPr="00E06A6F">
        <w:rPr>
          <w:rFonts w:ascii="Arial" w:hAnsi="Arial" w:cs="Arial"/>
          <w:b/>
          <w:lang w:val="fr-FR"/>
        </w:rPr>
        <w:t>É</w:t>
      </w:r>
      <w:r w:rsidR="002A15E2" w:rsidRPr="00E06A6F">
        <w:rPr>
          <w:rFonts w:ascii="Arial" w:hAnsi="Arial" w:cs="Arial"/>
          <w:b/>
          <w:lang w:val="fr-FR"/>
        </w:rPr>
        <w:t>noncer</w:t>
      </w:r>
      <w:r w:rsidR="002A15E2" w:rsidRPr="00E06A6F">
        <w:rPr>
          <w:rFonts w:ascii="Arial" w:hAnsi="Arial" w:cs="Arial"/>
          <w:lang w:val="fr-FR"/>
        </w:rPr>
        <w:t xml:space="preserve"> le Principe Fondamental de la Statique appliqué à un solide en équilibre sous l’action de 3 forces.</w:t>
      </w:r>
      <w:r w:rsidR="00D63D79" w:rsidRPr="00E06A6F">
        <w:rPr>
          <w:rFonts w:ascii="Arial" w:hAnsi="Arial" w:cs="Arial"/>
          <w:lang w:val="fr-FR"/>
        </w:rPr>
        <w:t xml:space="preserve"> </w:t>
      </w:r>
    </w:p>
    <w:p w14:paraId="623EEB6F" w14:textId="77777777" w:rsidR="00FE0517" w:rsidRPr="00E06A6F" w:rsidRDefault="00FE0517" w:rsidP="00FE0517">
      <w:pPr>
        <w:pStyle w:val="Corpsdetexte2"/>
        <w:tabs>
          <w:tab w:val="left" w:leader="dot" w:pos="10206"/>
        </w:tabs>
        <w:spacing w:after="0" w:line="36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ab/>
      </w:r>
    </w:p>
    <w:p w14:paraId="22DAF8D6" w14:textId="77777777" w:rsidR="00FE0517" w:rsidRPr="00E06A6F" w:rsidRDefault="00FE0517" w:rsidP="00FE0517">
      <w:pPr>
        <w:pStyle w:val="Corpsdetexte2"/>
        <w:tabs>
          <w:tab w:val="left" w:leader="dot" w:pos="10206"/>
        </w:tabs>
        <w:spacing w:after="0" w:line="36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ab/>
      </w:r>
    </w:p>
    <w:p w14:paraId="4588F8B7" w14:textId="77777777" w:rsidR="00FE0517" w:rsidRPr="00E06A6F" w:rsidRDefault="00FE0517" w:rsidP="00FE0517">
      <w:pPr>
        <w:pStyle w:val="Corpsdetexte2"/>
        <w:tabs>
          <w:tab w:val="left" w:leader="dot" w:pos="10206"/>
        </w:tabs>
        <w:spacing w:after="0" w:line="360" w:lineRule="auto"/>
        <w:rPr>
          <w:rFonts w:ascii="Arial" w:hAnsi="Arial" w:cs="Arial"/>
          <w:lang w:val="fr-FR"/>
        </w:rPr>
      </w:pPr>
      <w:r w:rsidRPr="00E06A6F">
        <w:rPr>
          <w:rFonts w:ascii="Arial" w:hAnsi="Arial" w:cs="Arial"/>
          <w:lang w:val="fr-FR"/>
        </w:rPr>
        <w:tab/>
      </w:r>
    </w:p>
    <w:p w14:paraId="32BA6F8E" w14:textId="77777777" w:rsidR="002A15E2" w:rsidRPr="00E06A6F" w:rsidRDefault="002A15E2" w:rsidP="00474000"/>
    <w:p w14:paraId="355663B8" w14:textId="77777777" w:rsidR="00D63D79" w:rsidRPr="00E06A6F" w:rsidRDefault="00B65ACF" w:rsidP="00B06CBC">
      <w:pPr>
        <w:jc w:val="both"/>
        <w:rPr>
          <w:rFonts w:ascii="Arial" w:hAnsi="Arial" w:cs="Arial"/>
        </w:rPr>
      </w:pPr>
      <w:r w:rsidRPr="00E06A6F">
        <w:rPr>
          <w:rFonts w:ascii="Arial" w:hAnsi="Arial" w:cs="Arial"/>
          <w:b/>
        </w:rPr>
        <w:t>3-6</w:t>
      </w:r>
      <w:r w:rsidR="000D2464" w:rsidRPr="00E06A6F">
        <w:rPr>
          <w:rFonts w:ascii="Arial" w:hAnsi="Arial" w:cs="Arial"/>
        </w:rPr>
        <w:t xml:space="preserve"> </w:t>
      </w:r>
      <w:r w:rsidR="000D2464" w:rsidRPr="00E06A6F">
        <w:rPr>
          <w:rFonts w:ascii="Arial" w:hAnsi="Arial" w:cs="Arial"/>
          <w:b/>
        </w:rPr>
        <w:t>Déterminer</w:t>
      </w:r>
      <w:r w:rsidR="000D2464" w:rsidRPr="00E06A6F">
        <w:rPr>
          <w:rFonts w:ascii="Arial" w:hAnsi="Arial" w:cs="Arial"/>
        </w:rPr>
        <w:t xml:space="preserve"> graphiquement les actions extérieures mécaniques</w:t>
      </w:r>
      <w:r w:rsidR="005413C2" w:rsidRPr="00E06A6F">
        <w:rPr>
          <w:rFonts w:ascii="Arial" w:hAnsi="Arial" w:cs="Arial"/>
        </w:rPr>
        <w:t xml:space="preserve"> sur le document</w:t>
      </w:r>
      <w:r w:rsidR="003D4EE2">
        <w:rPr>
          <w:rFonts w:ascii="Arial" w:hAnsi="Arial" w:cs="Arial"/>
        </w:rPr>
        <w:t xml:space="preserve"> ressources</w:t>
      </w:r>
      <w:r w:rsidR="005413C2" w:rsidRPr="00E06A6F">
        <w:rPr>
          <w:rFonts w:ascii="Arial" w:hAnsi="Arial" w:cs="Arial"/>
        </w:rPr>
        <w:t xml:space="preserve"> </w:t>
      </w:r>
      <w:r w:rsidR="007B5665" w:rsidRPr="00E06A6F">
        <w:rPr>
          <w:rFonts w:ascii="Arial" w:hAnsi="Arial" w:cs="Arial"/>
          <w:b/>
        </w:rPr>
        <w:t xml:space="preserve">DR </w:t>
      </w:r>
      <w:r w:rsidR="003D4EE2">
        <w:rPr>
          <w:rFonts w:ascii="Arial" w:hAnsi="Arial" w:cs="Arial"/>
          <w:b/>
        </w:rPr>
        <w:t xml:space="preserve">page </w:t>
      </w:r>
      <w:r w:rsidR="007B5665" w:rsidRPr="00E06A6F">
        <w:rPr>
          <w:rFonts w:ascii="Arial" w:hAnsi="Arial" w:cs="Arial"/>
          <w:b/>
        </w:rPr>
        <w:t>12/15</w:t>
      </w:r>
      <w:r w:rsidR="000D2464" w:rsidRPr="00E06A6F">
        <w:rPr>
          <w:rFonts w:ascii="Arial" w:hAnsi="Arial" w:cs="Arial"/>
        </w:rPr>
        <w:t>.</w:t>
      </w:r>
      <w:r w:rsidR="00D63D79" w:rsidRPr="00E06A6F">
        <w:rPr>
          <w:rFonts w:ascii="Arial" w:hAnsi="Arial" w:cs="Arial"/>
        </w:rPr>
        <w:t xml:space="preserve"> </w:t>
      </w:r>
    </w:p>
    <w:p w14:paraId="4E3C481C" w14:textId="6820D2D2" w:rsidR="000D2464" w:rsidRPr="00E06A6F" w:rsidRDefault="00D63D79" w:rsidP="00D63D79">
      <w:pPr>
        <w:tabs>
          <w:tab w:val="right" w:pos="10204"/>
        </w:tabs>
        <w:rPr>
          <w:rFonts w:ascii="Arial" w:hAnsi="Arial" w:cs="Arial"/>
        </w:rPr>
      </w:pPr>
      <w:r w:rsidRPr="00E06A6F">
        <w:rPr>
          <w:rFonts w:ascii="Arial" w:hAnsi="Arial" w:cs="Arial"/>
        </w:rPr>
        <w:tab/>
      </w:r>
      <w:r w:rsidR="007B5665" w:rsidRPr="00E06A6F">
        <w:rPr>
          <w:rFonts w:ascii="Arial" w:hAnsi="Arial" w:cs="Arial"/>
        </w:rPr>
        <w:t xml:space="preserve">   </w:t>
      </w:r>
    </w:p>
    <w:p w14:paraId="79A731D6" w14:textId="77777777" w:rsidR="002A15E2" w:rsidRPr="00E06A6F" w:rsidRDefault="002A15E2" w:rsidP="00474000">
      <w:pPr>
        <w:pStyle w:val="Corpsdetexte2"/>
        <w:spacing w:after="0" w:line="240" w:lineRule="auto"/>
        <w:rPr>
          <w:rFonts w:ascii="Arial" w:hAnsi="Arial" w:cs="Arial"/>
          <w:lang w:val="fr-FR"/>
        </w:rPr>
      </w:pPr>
    </w:p>
    <w:p w14:paraId="1E2FCC84" w14:textId="3CD82153" w:rsidR="000D2464" w:rsidRPr="00E06A6F" w:rsidRDefault="00B65ACF" w:rsidP="00B65ACF">
      <w:pPr>
        <w:pStyle w:val="Corpsdetexte2"/>
        <w:tabs>
          <w:tab w:val="right" w:pos="10204"/>
        </w:tabs>
        <w:spacing w:after="0" w:line="240" w:lineRule="auto"/>
        <w:rPr>
          <w:rFonts w:ascii="Arial" w:hAnsi="Arial" w:cs="Arial"/>
          <w:b/>
          <w:lang w:val="fr-FR"/>
        </w:rPr>
      </w:pPr>
      <w:r w:rsidRPr="00E06A6F">
        <w:rPr>
          <w:rFonts w:ascii="Arial" w:hAnsi="Arial" w:cs="Arial"/>
          <w:b/>
          <w:lang w:val="fr-FR"/>
        </w:rPr>
        <w:t>3-7</w:t>
      </w:r>
      <w:r w:rsidR="000D2464" w:rsidRPr="00E06A6F">
        <w:rPr>
          <w:rFonts w:ascii="Arial" w:hAnsi="Arial" w:cs="Arial"/>
          <w:lang w:val="fr-FR"/>
        </w:rPr>
        <w:t xml:space="preserve"> </w:t>
      </w:r>
      <w:r w:rsidR="000D2464" w:rsidRPr="00E06A6F">
        <w:rPr>
          <w:rFonts w:ascii="Arial" w:hAnsi="Arial" w:cs="Arial"/>
          <w:b/>
          <w:lang w:val="fr-FR"/>
        </w:rPr>
        <w:t xml:space="preserve">Compléter </w:t>
      </w:r>
      <w:r w:rsidR="000D2464" w:rsidRPr="00E06A6F">
        <w:rPr>
          <w:rFonts w:ascii="Arial" w:hAnsi="Arial" w:cs="Arial"/>
          <w:lang w:val="fr-FR"/>
        </w:rPr>
        <w:t>le tableau bilan ci-dessous.</w:t>
      </w:r>
      <w:r w:rsidR="007B5665" w:rsidRPr="00E06A6F">
        <w:rPr>
          <w:rFonts w:ascii="Arial" w:hAnsi="Arial" w:cs="Arial"/>
          <w:lang w:val="fr-FR"/>
        </w:rPr>
        <w:t xml:space="preserve">                                                                           </w:t>
      </w:r>
    </w:p>
    <w:p w14:paraId="2AC59B7A" w14:textId="77777777" w:rsidR="00D35986" w:rsidRPr="00E06A6F" w:rsidRDefault="00D35986" w:rsidP="00B65ACF">
      <w:pPr>
        <w:pStyle w:val="Corpsdetexte2"/>
        <w:tabs>
          <w:tab w:val="right" w:pos="10204"/>
        </w:tabs>
        <w:spacing w:after="0" w:line="240" w:lineRule="auto"/>
        <w:rPr>
          <w:rFonts w:ascii="Arial" w:hAnsi="Arial" w:cs="Arial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066"/>
        <w:gridCol w:w="2054"/>
        <w:gridCol w:w="2081"/>
        <w:gridCol w:w="2064"/>
        <w:gridCol w:w="2079"/>
      </w:tblGrid>
      <w:tr w:rsidR="000D2464" w:rsidRPr="00E06A6F" w14:paraId="31FB0A88" w14:textId="77777777">
        <w:trPr>
          <w:trHeight w:val="567"/>
        </w:trPr>
        <w:tc>
          <w:tcPr>
            <w:tcW w:w="2066" w:type="dxa"/>
            <w:vAlign w:val="center"/>
          </w:tcPr>
          <w:p w14:paraId="79EA61A5" w14:textId="77777777" w:rsidR="000D2464" w:rsidRPr="00E06A6F" w:rsidRDefault="00FE564D" w:rsidP="000D2464">
            <w:pPr>
              <w:pStyle w:val="Corpsdetexte2"/>
              <w:spacing w:before="160"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eastAsia="Times New Roman"/>
                <w:noProof/>
                <w:lang w:val="fr-FR" w:eastAsia="fr-FR"/>
              </w:rPr>
              <w:pict w14:anchorId="2374BD95">
                <v:line id="_x0000_s1268" style="position:absolute;left:0;text-align:left;z-index:251672064" from="39.5pt,7.9pt" to="67.55pt,7.9pt">
                  <v:stroke endarrow="block"/>
                </v:line>
              </w:pict>
            </w:r>
            <w:r w:rsidR="000D2464" w:rsidRPr="00E06A6F">
              <w:rPr>
                <w:rFonts w:ascii="Arial" w:eastAsia="Times New Roman" w:hAnsi="Arial" w:cs="Arial"/>
                <w:lang w:val="fr-FR" w:eastAsia="fr-FR"/>
              </w:rPr>
              <w:t xml:space="preserve">F </w:t>
            </w:r>
            <w:proofErr w:type="spellStart"/>
            <w:r w:rsidR="000D2464" w:rsidRPr="00E06A6F">
              <w:rPr>
                <w:rFonts w:ascii="Arial" w:eastAsia="Times New Roman" w:hAnsi="Arial" w:cs="Arial"/>
                <w:vertAlign w:val="subscript"/>
                <w:lang w:val="fr-FR" w:eastAsia="fr-FR"/>
              </w:rPr>
              <w:t>ext</w:t>
            </w:r>
            <w:proofErr w:type="spellEnd"/>
          </w:p>
        </w:tc>
        <w:tc>
          <w:tcPr>
            <w:tcW w:w="2054" w:type="dxa"/>
            <w:vAlign w:val="center"/>
          </w:tcPr>
          <w:p w14:paraId="2FB0FE57" w14:textId="77777777" w:rsidR="000D2464" w:rsidRPr="00E06A6F" w:rsidRDefault="000D2464" w:rsidP="000D2464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PA</w:t>
            </w:r>
          </w:p>
        </w:tc>
        <w:tc>
          <w:tcPr>
            <w:tcW w:w="2081" w:type="dxa"/>
            <w:vAlign w:val="center"/>
          </w:tcPr>
          <w:p w14:paraId="341A0BC6" w14:textId="77777777" w:rsidR="000D2464" w:rsidRPr="00E06A6F" w:rsidRDefault="000D2464" w:rsidP="000D2464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Direction</w:t>
            </w:r>
          </w:p>
        </w:tc>
        <w:tc>
          <w:tcPr>
            <w:tcW w:w="2064" w:type="dxa"/>
            <w:vAlign w:val="center"/>
          </w:tcPr>
          <w:p w14:paraId="66427F4C" w14:textId="77777777" w:rsidR="000D2464" w:rsidRPr="00E06A6F" w:rsidRDefault="000D2464" w:rsidP="000D2464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Sens</w:t>
            </w:r>
          </w:p>
        </w:tc>
        <w:tc>
          <w:tcPr>
            <w:tcW w:w="2079" w:type="dxa"/>
            <w:vAlign w:val="center"/>
          </w:tcPr>
          <w:p w14:paraId="201A74AE" w14:textId="77777777" w:rsidR="000D2464" w:rsidRPr="00E06A6F" w:rsidRDefault="000D2464" w:rsidP="000D2464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Intensité</w:t>
            </w:r>
          </w:p>
        </w:tc>
      </w:tr>
      <w:tr w:rsidR="000D2464" w:rsidRPr="00E06A6F" w14:paraId="5D2C6D56" w14:textId="77777777" w:rsidTr="003E6191">
        <w:trPr>
          <w:trHeight w:val="567"/>
        </w:trPr>
        <w:tc>
          <w:tcPr>
            <w:tcW w:w="2066" w:type="dxa"/>
            <w:vAlign w:val="center"/>
          </w:tcPr>
          <w:p w14:paraId="06CFDCA6" w14:textId="77777777" w:rsidR="000D2464" w:rsidRPr="00E06A6F" w:rsidRDefault="00FE564D" w:rsidP="000D2464">
            <w:pPr>
              <w:pStyle w:val="Corpsdetexte2"/>
              <w:spacing w:before="160"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eastAsia="Times New Roman"/>
                <w:noProof/>
                <w:lang w:val="fr-FR" w:eastAsia="fr-FR"/>
              </w:rPr>
              <w:pict w14:anchorId="5099B16E">
                <v:line id="_x0000_s1271" style="position:absolute;left:0;text-align:left;z-index:251675136;mso-position-horizontal-relative:text;mso-position-vertical-relative:text" from="42.25pt,6.05pt" to="62.15pt,6.05pt">
                  <v:stroke endarrow="block"/>
                </v:line>
              </w:pict>
            </w:r>
            <w:r w:rsidR="00C56DD2" w:rsidRPr="00E06A6F">
              <w:rPr>
                <w:rFonts w:ascii="Arial" w:eastAsia="Times New Roman" w:hAnsi="Arial" w:cs="Arial"/>
                <w:lang w:val="fr-FR" w:eastAsia="fr-FR"/>
              </w:rPr>
              <w:t>P</w:t>
            </w:r>
          </w:p>
        </w:tc>
        <w:tc>
          <w:tcPr>
            <w:tcW w:w="2054" w:type="dxa"/>
            <w:vAlign w:val="center"/>
          </w:tcPr>
          <w:p w14:paraId="6F508C97" w14:textId="77777777" w:rsidR="000D2464" w:rsidRPr="00E06A6F" w:rsidRDefault="000D2464" w:rsidP="003E6191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G</w:t>
            </w:r>
          </w:p>
        </w:tc>
        <w:tc>
          <w:tcPr>
            <w:tcW w:w="2081" w:type="dxa"/>
          </w:tcPr>
          <w:p w14:paraId="002E7738" w14:textId="77777777" w:rsidR="000D2464" w:rsidRPr="00E06A6F" w:rsidRDefault="00FE564D" w:rsidP="000D2464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eastAsia="Times New Roman"/>
                <w:noProof/>
                <w:lang w:val="fr-FR" w:eastAsia="fr-FR"/>
              </w:rPr>
              <w:pict w14:anchorId="33389A8F">
                <v:shape id="_x0000_s1272" type="#_x0000_t32" style="position:absolute;left:0;text-align:left;margin-left:48.25pt;margin-top:2.55pt;width:0;height:21pt;z-index:251676160;mso-position-horizontal-relative:text;mso-position-vertical-relative:text" o:connectortype="straight"/>
              </w:pict>
            </w:r>
          </w:p>
        </w:tc>
        <w:tc>
          <w:tcPr>
            <w:tcW w:w="2064" w:type="dxa"/>
          </w:tcPr>
          <w:p w14:paraId="11A04449" w14:textId="77777777" w:rsidR="000D2464" w:rsidRPr="00E06A6F" w:rsidRDefault="00FE564D" w:rsidP="000D2464">
            <w:pPr>
              <w:pStyle w:val="Corpsdetexte2"/>
              <w:spacing w:after="0" w:line="240" w:lineRule="auto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eastAsia="Times New Roman"/>
                <w:noProof/>
                <w:lang w:val="fr-FR" w:eastAsia="fr-FR"/>
              </w:rPr>
              <w:pict w14:anchorId="1D8E325F">
                <v:line id="_x0000_s1273" style="position:absolute;z-index:251677184;mso-position-horizontal-relative:text;mso-position-vertical-relative:text" from="47.75pt,5.2pt" to="47.75pt,23.2pt">
                  <v:stroke endarrow="block"/>
                </v:line>
              </w:pict>
            </w:r>
          </w:p>
        </w:tc>
        <w:tc>
          <w:tcPr>
            <w:tcW w:w="2079" w:type="dxa"/>
            <w:vAlign w:val="center"/>
          </w:tcPr>
          <w:p w14:paraId="4C686D0D" w14:textId="77777777" w:rsidR="000D2464" w:rsidRPr="00E06A6F" w:rsidRDefault="000D2464" w:rsidP="003E6191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100 N</w:t>
            </w:r>
          </w:p>
        </w:tc>
      </w:tr>
      <w:tr w:rsidR="000D2464" w:rsidRPr="00E06A6F" w14:paraId="0F406410" w14:textId="77777777" w:rsidTr="003E6191">
        <w:trPr>
          <w:trHeight w:val="567"/>
        </w:trPr>
        <w:tc>
          <w:tcPr>
            <w:tcW w:w="2066" w:type="dxa"/>
            <w:vAlign w:val="center"/>
          </w:tcPr>
          <w:p w14:paraId="0C6B5197" w14:textId="77777777" w:rsidR="000D2464" w:rsidRPr="00E06A6F" w:rsidRDefault="00FE564D" w:rsidP="000D2464">
            <w:pPr>
              <w:pStyle w:val="Corpsdetexte2"/>
              <w:spacing w:before="160"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eastAsia="Times New Roman"/>
                <w:noProof/>
                <w:lang w:val="fr-FR" w:eastAsia="fr-FR"/>
              </w:rPr>
              <w:pict w14:anchorId="732F38DB">
                <v:line id="_x0000_s1269" style="position:absolute;left:0;text-align:left;z-index:251673088;mso-position-horizontal-relative:text;mso-position-vertical-relative:text" from="32.05pt,4.2pt" to="66.85pt,4.2pt">
                  <v:stroke endarrow="block"/>
                </v:line>
              </w:pict>
            </w:r>
            <w:r w:rsidR="000D2464" w:rsidRPr="00E06A6F">
              <w:rPr>
                <w:rFonts w:ascii="Arial" w:eastAsia="Times New Roman" w:hAnsi="Arial" w:cs="Arial"/>
                <w:lang w:val="fr-FR" w:eastAsia="fr-FR"/>
              </w:rPr>
              <w:t xml:space="preserve">A </w:t>
            </w:r>
            <w:r w:rsidR="000D2464" w:rsidRPr="00E06A6F">
              <w:rPr>
                <w:rFonts w:ascii="Arial" w:eastAsia="Times New Roman" w:hAnsi="Arial" w:cs="Arial"/>
                <w:vertAlign w:val="subscript"/>
                <w:lang w:val="fr-FR" w:eastAsia="fr-FR"/>
              </w:rPr>
              <w:t>ressort/</w:t>
            </w:r>
            <w:r w:rsidR="00C56DD2" w:rsidRPr="00E06A6F">
              <w:rPr>
                <w:rFonts w:ascii="Arial" w:eastAsia="Times New Roman" w:hAnsi="Arial" w:cs="Arial"/>
                <w:vertAlign w:val="subscript"/>
                <w:lang w:val="fr-FR" w:eastAsia="fr-FR"/>
              </w:rPr>
              <w:t>SE</w:t>
            </w:r>
            <w:r w:rsidR="000D2464" w:rsidRPr="00E06A6F">
              <w:rPr>
                <w:rFonts w:ascii="Arial" w:eastAsia="Times New Roman" w:hAnsi="Arial" w:cs="Arial"/>
                <w:vertAlign w:val="subscript"/>
                <w:lang w:val="fr-FR" w:eastAsia="fr-FR"/>
              </w:rPr>
              <w:t>4</w:t>
            </w:r>
          </w:p>
        </w:tc>
        <w:tc>
          <w:tcPr>
            <w:tcW w:w="2054" w:type="dxa"/>
            <w:vAlign w:val="center"/>
          </w:tcPr>
          <w:p w14:paraId="0C25BD10" w14:textId="77777777" w:rsidR="000D2464" w:rsidRPr="00E06A6F" w:rsidRDefault="000D2464" w:rsidP="003E6191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A</w:t>
            </w:r>
          </w:p>
        </w:tc>
        <w:tc>
          <w:tcPr>
            <w:tcW w:w="2081" w:type="dxa"/>
          </w:tcPr>
          <w:p w14:paraId="1ED2D2ED" w14:textId="77777777" w:rsidR="000D2464" w:rsidRPr="00E06A6F" w:rsidRDefault="000D2464" w:rsidP="000D2464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  <w:tc>
          <w:tcPr>
            <w:tcW w:w="2064" w:type="dxa"/>
          </w:tcPr>
          <w:p w14:paraId="18F285D9" w14:textId="77777777" w:rsidR="000D2464" w:rsidRPr="00E06A6F" w:rsidRDefault="000D2464" w:rsidP="000D2464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  <w:tc>
          <w:tcPr>
            <w:tcW w:w="2079" w:type="dxa"/>
          </w:tcPr>
          <w:p w14:paraId="2B058EB4" w14:textId="77777777" w:rsidR="000D2464" w:rsidRPr="00E06A6F" w:rsidRDefault="000D2464" w:rsidP="000D2464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</w:tr>
      <w:tr w:rsidR="000D2464" w:rsidRPr="00E06A6F" w14:paraId="01AC745B" w14:textId="77777777" w:rsidTr="003E6191">
        <w:trPr>
          <w:trHeight w:val="567"/>
        </w:trPr>
        <w:tc>
          <w:tcPr>
            <w:tcW w:w="2066" w:type="dxa"/>
            <w:vAlign w:val="center"/>
          </w:tcPr>
          <w:p w14:paraId="344B7708" w14:textId="77777777" w:rsidR="000D2464" w:rsidRPr="00E06A6F" w:rsidRDefault="00FE564D" w:rsidP="000D2464">
            <w:pPr>
              <w:pStyle w:val="Corpsdetexte2"/>
              <w:spacing w:before="160"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eastAsia="Times New Roman"/>
                <w:noProof/>
                <w:lang w:val="fr-FR" w:eastAsia="fr-FR"/>
              </w:rPr>
              <w:pict w14:anchorId="75A51B4C">
                <v:shape id="_x0000_s1270" style="position:absolute;left:0;text-align:left;margin-left:42.55pt;margin-top:2.45pt;width:15.85pt;height:3.55pt;flip:y;z-index:251674112;mso-wrap-distance-left:9pt;mso-wrap-distance-top:0;mso-wrap-distance-right:9pt;mso-wrap-distance-bottom:0;mso-position-horizontal-relative:text;mso-position-vertical-relative:text;v-text-anchor:top" coordsize="630,1" path="m,l630,e" filled="f">
                  <v:stroke endarrow="block"/>
                  <v:path arrowok="t"/>
                </v:shape>
              </w:pict>
            </w:r>
            <w:r w:rsidR="000D2464" w:rsidRPr="00E06A6F">
              <w:rPr>
                <w:rFonts w:ascii="Arial" w:eastAsia="Times New Roman" w:hAnsi="Arial" w:cs="Arial"/>
                <w:lang w:val="fr-FR" w:eastAsia="fr-FR"/>
              </w:rPr>
              <w:t>R</w:t>
            </w:r>
          </w:p>
        </w:tc>
        <w:tc>
          <w:tcPr>
            <w:tcW w:w="2054" w:type="dxa"/>
            <w:vAlign w:val="center"/>
          </w:tcPr>
          <w:p w14:paraId="4E2230BE" w14:textId="77777777" w:rsidR="000D2464" w:rsidRPr="00E06A6F" w:rsidRDefault="000D2464" w:rsidP="003E6191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  <w:r w:rsidRPr="00E06A6F">
              <w:rPr>
                <w:rFonts w:ascii="Arial" w:eastAsia="Times New Roman" w:hAnsi="Arial" w:cs="Arial"/>
                <w:lang w:val="fr-FR" w:eastAsia="fr-FR"/>
              </w:rPr>
              <w:t>R</w:t>
            </w:r>
          </w:p>
        </w:tc>
        <w:tc>
          <w:tcPr>
            <w:tcW w:w="2081" w:type="dxa"/>
          </w:tcPr>
          <w:p w14:paraId="10B4C3C4" w14:textId="77777777" w:rsidR="000D2464" w:rsidRPr="00E06A6F" w:rsidRDefault="000D2464" w:rsidP="000D2464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  <w:tc>
          <w:tcPr>
            <w:tcW w:w="2064" w:type="dxa"/>
          </w:tcPr>
          <w:p w14:paraId="01C6E869" w14:textId="77777777" w:rsidR="000D2464" w:rsidRPr="00E06A6F" w:rsidRDefault="000D2464" w:rsidP="000D2464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  <w:tc>
          <w:tcPr>
            <w:tcW w:w="2079" w:type="dxa"/>
          </w:tcPr>
          <w:p w14:paraId="46CEAC15" w14:textId="77777777" w:rsidR="000D2464" w:rsidRPr="00E06A6F" w:rsidRDefault="000D2464" w:rsidP="000D2464">
            <w:pPr>
              <w:pStyle w:val="Corpsdetexte2"/>
              <w:spacing w:after="0" w:line="240" w:lineRule="auto"/>
              <w:jc w:val="center"/>
              <w:rPr>
                <w:rFonts w:ascii="Arial" w:eastAsia="Times New Roman" w:hAnsi="Arial" w:cs="Arial"/>
                <w:lang w:val="fr-FR" w:eastAsia="fr-FR"/>
              </w:rPr>
            </w:pPr>
          </w:p>
        </w:tc>
      </w:tr>
    </w:tbl>
    <w:p w14:paraId="4FF87F8E" w14:textId="77777777" w:rsidR="002A15E2" w:rsidRPr="00E06A6F" w:rsidRDefault="002A15E2" w:rsidP="006B05B1">
      <w:pPr>
        <w:pStyle w:val="Corpsdetexte2"/>
        <w:rPr>
          <w:lang w:val="fr-FR"/>
        </w:rPr>
        <w:sectPr w:rsidR="002A15E2" w:rsidRPr="00E06A6F" w:rsidSect="00FA360D">
          <w:headerReference w:type="default" r:id="rId15"/>
          <w:pgSz w:w="11906" w:h="16838"/>
          <w:pgMar w:top="851" w:right="851" w:bottom="851" w:left="851" w:header="709" w:footer="227" w:gutter="0"/>
          <w:cols w:space="708"/>
          <w:docGrid w:linePitch="360"/>
        </w:sectPr>
      </w:pPr>
    </w:p>
    <w:p w14:paraId="0B4242C8" w14:textId="77777777" w:rsidR="00593ED3" w:rsidRPr="00E06A6F" w:rsidRDefault="007B5665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  <w:r w:rsidRPr="00E06A6F">
        <w:rPr>
          <w:rFonts w:ascii="Arial" w:hAnsi="Arial" w:cs="Arial"/>
          <w:b/>
          <w:bCs/>
          <w:noProof/>
          <w:sz w:val="28"/>
          <w:szCs w:val="28"/>
          <w:u w:val="single"/>
        </w:rPr>
        <w:lastRenderedPageBreak/>
        <w:pict w14:anchorId="5A15289F">
          <v:group id="_x0000_s1661" style="position:absolute;margin-left:93.2pt;margin-top:-14.8pt;width:357.75pt;height:689.25pt;z-index:251689472" coordorigin="2715,555" coordsize="7155,13785">
            <v:shape id="Image 9" o:spid="_x0000_s1658" type="#_x0000_t75" alt="Image stat12.jpg" style="position:absolute;left:2715;top:555;width:7005;height:13785;visibility:visible">
              <v:imagedata r:id="rId16" o:title=""/>
            </v:shape>
            <v:shape id="_x0000_s1660" type="#_x0000_t202" style="position:absolute;left:6525;top:555;width:3345;height:7080" stroked="f">
              <v:textbox>
                <w:txbxContent>
                  <w:p w14:paraId="5CC41E1C" w14:textId="77777777" w:rsidR="007B5665" w:rsidRDefault="007B5665"/>
                </w:txbxContent>
              </v:textbox>
            </v:shape>
          </v:group>
        </w:pict>
      </w:r>
    </w:p>
    <w:p w14:paraId="0808B51F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51191E28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4BA6D1B4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59C7B2D1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5D23E041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445EFFC5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0B870076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552964D1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300D7760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0FA9625D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702F3E02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5F6AC3B8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1DE34063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3229E7F0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0CB3B117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649D7D18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08D4F556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6CD4A221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345CCD8A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67460338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03F65E41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1D8A8E1A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677A2E8B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5558860D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401B8EB8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7C3EF531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16515C87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4A57671B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161B5C44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32AF4DEF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0A4D8A44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5BBE0E45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2536566B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309E092F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39D32066" w14:textId="77777777" w:rsidR="00593ED3" w:rsidRPr="00E06A6F" w:rsidRDefault="00C70266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  <w:r w:rsidRPr="00E06A6F">
        <w:rPr>
          <w:rFonts w:ascii="Arial" w:hAnsi="Arial" w:cs="Arial"/>
          <w:b/>
          <w:bCs/>
          <w:noProof/>
          <w:sz w:val="28"/>
          <w:szCs w:val="28"/>
          <w:u w:val="single"/>
        </w:rPr>
        <w:pict w14:anchorId="78C438E5">
          <v:oval id="_x0000_s1695" style="position:absolute;margin-left:128.8pt;margin-top:15.3pt;width:3.8pt;height:3.7pt;z-index:251690496"/>
        </w:pict>
      </w:r>
    </w:p>
    <w:p w14:paraId="738EB81A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4539AF7C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510E1391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2411949E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517F3D4D" w14:textId="77777777" w:rsidR="00593ED3" w:rsidRPr="00E06A6F" w:rsidRDefault="00593ED3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195F8CE4" w14:textId="77777777" w:rsidR="00BB58D0" w:rsidRPr="00E06A6F" w:rsidRDefault="00BB58D0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01ACB91C" w14:textId="77777777" w:rsidR="00045DD8" w:rsidRPr="00E06A6F" w:rsidRDefault="00045DD8" w:rsidP="00B65AC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  <w:u w:val="single"/>
        </w:rPr>
      </w:pPr>
    </w:p>
    <w:p w14:paraId="5A461613" w14:textId="410642A4" w:rsidR="002A15E2" w:rsidRPr="00E06A6F" w:rsidRDefault="00B65ACF" w:rsidP="00B65ACF">
      <w:pPr>
        <w:tabs>
          <w:tab w:val="right" w:pos="10204"/>
        </w:tabs>
        <w:rPr>
          <w:rFonts w:ascii="Arial" w:hAnsi="Arial" w:cs="Arial"/>
          <w:sz w:val="28"/>
          <w:szCs w:val="28"/>
        </w:rPr>
      </w:pPr>
      <w:r w:rsidRPr="00E06A6F">
        <w:rPr>
          <w:rFonts w:ascii="Arial" w:hAnsi="Arial" w:cs="Arial"/>
          <w:b/>
          <w:bCs/>
          <w:sz w:val="28"/>
          <w:szCs w:val="28"/>
          <w:u w:val="single"/>
        </w:rPr>
        <w:lastRenderedPageBreak/>
        <w:t>PARTIE 4 </w:t>
      </w:r>
      <w:r w:rsidRPr="00E06A6F">
        <w:rPr>
          <w:rFonts w:ascii="Arial" w:hAnsi="Arial" w:cs="Arial"/>
          <w:b/>
          <w:bCs/>
          <w:sz w:val="28"/>
          <w:szCs w:val="28"/>
        </w:rPr>
        <w:t>:</w:t>
      </w:r>
      <w:r w:rsidRPr="00E06A6F">
        <w:rPr>
          <w:rFonts w:ascii="Arial" w:hAnsi="Arial" w:cs="Arial"/>
          <w:b/>
          <w:bCs/>
          <w:sz w:val="28"/>
          <w:szCs w:val="28"/>
          <w:u w:val="single"/>
        </w:rPr>
        <w:t xml:space="preserve"> </w:t>
      </w:r>
      <w:r w:rsidR="00473544" w:rsidRPr="00E06A6F">
        <w:rPr>
          <w:rFonts w:ascii="Arial" w:hAnsi="Arial" w:cs="Arial"/>
          <w:b/>
          <w:bCs/>
          <w:sz w:val="28"/>
          <w:szCs w:val="28"/>
          <w:u w:val="single"/>
        </w:rPr>
        <w:t>RÉSISTANCE DES MATÉ</w:t>
      </w:r>
      <w:r w:rsidR="002A15E2" w:rsidRPr="00E06A6F">
        <w:rPr>
          <w:rFonts w:ascii="Arial" w:hAnsi="Arial" w:cs="Arial"/>
          <w:b/>
          <w:bCs/>
          <w:sz w:val="28"/>
          <w:szCs w:val="28"/>
          <w:u w:val="single"/>
        </w:rPr>
        <w:t>RIAUX</w:t>
      </w:r>
      <w:r w:rsidRPr="003D4EE2">
        <w:rPr>
          <w:rFonts w:ascii="Arial" w:hAnsi="Arial" w:cs="Arial"/>
          <w:bCs/>
          <w:sz w:val="28"/>
          <w:szCs w:val="28"/>
        </w:rPr>
        <w:t xml:space="preserve"> </w:t>
      </w:r>
      <w:r w:rsidRPr="00E06A6F">
        <w:rPr>
          <w:rFonts w:ascii="Arial" w:hAnsi="Arial" w:cs="Arial"/>
          <w:b/>
          <w:bCs/>
          <w:sz w:val="28"/>
          <w:szCs w:val="28"/>
        </w:rPr>
        <w:tab/>
      </w:r>
    </w:p>
    <w:p w14:paraId="4DC9CBDE" w14:textId="77777777" w:rsidR="002A15E2" w:rsidRPr="00E06A6F" w:rsidRDefault="002A15E2" w:rsidP="006B05B1">
      <w:pPr>
        <w:jc w:val="center"/>
        <w:rPr>
          <w:rFonts w:ascii="Arial" w:hAnsi="Arial" w:cs="Arial"/>
          <w:sz w:val="40"/>
          <w:szCs w:val="40"/>
        </w:rPr>
      </w:pPr>
    </w:p>
    <w:p w14:paraId="519EE2E2" w14:textId="77777777" w:rsidR="002A15E2" w:rsidRPr="00E06A6F" w:rsidRDefault="00473544" w:rsidP="006B05B1">
      <w:pPr>
        <w:rPr>
          <w:rFonts w:ascii="Arial" w:hAnsi="Arial" w:cs="Arial"/>
          <w:b/>
          <w:bCs/>
          <w:sz w:val="28"/>
          <w:szCs w:val="28"/>
          <w:u w:val="single"/>
        </w:rPr>
      </w:pPr>
      <w:r w:rsidRPr="00E06A6F">
        <w:rPr>
          <w:rFonts w:ascii="Arial" w:hAnsi="Arial" w:cs="Arial"/>
          <w:b/>
          <w:bCs/>
          <w:sz w:val="28"/>
          <w:szCs w:val="28"/>
          <w:u w:val="single"/>
        </w:rPr>
        <w:t>É</w:t>
      </w:r>
      <w:r w:rsidR="002A15E2" w:rsidRPr="00E06A6F">
        <w:rPr>
          <w:rFonts w:ascii="Arial" w:hAnsi="Arial" w:cs="Arial"/>
          <w:b/>
          <w:bCs/>
          <w:sz w:val="28"/>
          <w:szCs w:val="28"/>
          <w:u w:val="single"/>
        </w:rPr>
        <w:t>tude de la liaison du ressort à gaz avec le châssis du v</w:t>
      </w:r>
      <w:r w:rsidR="004402BF" w:rsidRPr="00E06A6F">
        <w:rPr>
          <w:rFonts w:ascii="Arial" w:hAnsi="Arial" w:cs="Arial"/>
          <w:b/>
          <w:bCs/>
          <w:sz w:val="28"/>
          <w:szCs w:val="28"/>
          <w:u w:val="single"/>
        </w:rPr>
        <w:t>éhicule (support)</w:t>
      </w:r>
    </w:p>
    <w:p w14:paraId="5772CCC5" w14:textId="77777777" w:rsidR="004402BF" w:rsidRPr="00E06A6F" w:rsidRDefault="004402BF" w:rsidP="004402B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</w:rPr>
      </w:pPr>
      <w:r w:rsidRPr="00E06A6F">
        <w:rPr>
          <w:rFonts w:ascii="Arial" w:hAnsi="Arial" w:cs="Arial"/>
          <w:b/>
          <w:bCs/>
          <w:sz w:val="28"/>
          <w:szCs w:val="28"/>
        </w:rPr>
        <w:tab/>
      </w:r>
    </w:p>
    <w:p w14:paraId="6A268525" w14:textId="77777777" w:rsidR="002A15E2" w:rsidRPr="00E06A6F" w:rsidRDefault="002A15E2" w:rsidP="006B05B1">
      <w:pPr>
        <w:rPr>
          <w:rFonts w:ascii="Arial" w:hAnsi="Arial" w:cs="Arial"/>
          <w:sz w:val="22"/>
          <w:szCs w:val="22"/>
        </w:rPr>
      </w:pPr>
      <w:r w:rsidRPr="00E06A6F">
        <w:rPr>
          <w:rFonts w:ascii="Arial" w:hAnsi="Arial" w:cs="Arial"/>
          <w:b/>
          <w:bCs/>
          <w:szCs w:val="22"/>
          <w:u w:val="single"/>
        </w:rPr>
        <w:t>Objectif</w:t>
      </w:r>
      <w:r w:rsidRPr="00E06A6F">
        <w:rPr>
          <w:rFonts w:ascii="Arial" w:hAnsi="Arial" w:cs="Arial"/>
          <w:b/>
          <w:bCs/>
          <w:szCs w:val="22"/>
        </w:rPr>
        <w:t> :</w:t>
      </w:r>
      <w:r w:rsidR="00FE0517" w:rsidRPr="00E06A6F">
        <w:rPr>
          <w:rFonts w:ascii="Arial" w:hAnsi="Arial" w:cs="Arial"/>
          <w:szCs w:val="22"/>
        </w:rPr>
        <w:t xml:space="preserve"> I</w:t>
      </w:r>
      <w:r w:rsidRPr="00E06A6F">
        <w:rPr>
          <w:rFonts w:ascii="Arial" w:hAnsi="Arial" w:cs="Arial"/>
          <w:szCs w:val="22"/>
        </w:rPr>
        <w:t>dentifier la sollicitation à laquelle est soumise cette liaison.</w:t>
      </w:r>
    </w:p>
    <w:p w14:paraId="62CEC5A4" w14:textId="77777777" w:rsidR="002A15E2" w:rsidRPr="00E06A6F" w:rsidRDefault="002A15E2" w:rsidP="006B05B1">
      <w:pPr>
        <w:rPr>
          <w:rFonts w:ascii="Arial" w:hAnsi="Arial" w:cs="Arial"/>
          <w:sz w:val="22"/>
          <w:szCs w:val="22"/>
        </w:rPr>
      </w:pPr>
    </w:p>
    <w:p w14:paraId="3180FF51" w14:textId="77777777" w:rsidR="002A15E2" w:rsidRPr="00E06A6F" w:rsidRDefault="0046193C" w:rsidP="006B05B1">
      <w:pPr>
        <w:rPr>
          <w:rFonts w:ascii="Arial" w:hAnsi="Arial" w:cs="Arial"/>
          <w:szCs w:val="22"/>
        </w:rPr>
      </w:pPr>
      <w:r w:rsidRPr="00E06A6F">
        <w:rPr>
          <w:noProof/>
          <w:sz w:val="28"/>
        </w:rPr>
        <w:pict w14:anchorId="1AC7A0EE">
          <v:line id="_x0000_s1186" style="position:absolute;z-index:251650560" from="283.05pt,7.6pt" to="301.75pt,7.6pt">
            <v:stroke endarrow="block"/>
          </v:line>
        </w:pict>
      </w:r>
      <w:r w:rsidR="002A15E2" w:rsidRPr="00E06A6F">
        <w:rPr>
          <w:rFonts w:ascii="Arial" w:hAnsi="Arial" w:cs="Arial"/>
          <w:b/>
          <w:bCs/>
          <w:szCs w:val="22"/>
          <w:u w:val="single"/>
        </w:rPr>
        <w:t>Données</w:t>
      </w:r>
      <w:r w:rsidR="002A15E2" w:rsidRPr="00E06A6F">
        <w:rPr>
          <w:rFonts w:ascii="Arial" w:hAnsi="Arial" w:cs="Arial"/>
          <w:b/>
          <w:bCs/>
          <w:szCs w:val="22"/>
        </w:rPr>
        <w:t> :</w:t>
      </w:r>
      <w:r w:rsidR="002A15E2" w:rsidRPr="00E06A6F">
        <w:rPr>
          <w:rFonts w:ascii="Arial" w:hAnsi="Arial" w:cs="Arial"/>
          <w:szCs w:val="22"/>
        </w:rPr>
        <w:t xml:space="preserve"> </w:t>
      </w:r>
    </w:p>
    <w:p w14:paraId="3CCF9EFE" w14:textId="77777777" w:rsidR="002A15E2" w:rsidRPr="00E06A6F" w:rsidRDefault="002A15E2" w:rsidP="000E4442">
      <w:pPr>
        <w:ind w:left="1200"/>
        <w:rPr>
          <w:rFonts w:ascii="Arial" w:hAnsi="Arial" w:cs="Arial"/>
          <w:szCs w:val="22"/>
        </w:rPr>
      </w:pPr>
      <w:r w:rsidRPr="00E06A6F">
        <w:rPr>
          <w:rFonts w:ascii="Arial" w:hAnsi="Arial" w:cs="Arial"/>
          <w:szCs w:val="22"/>
        </w:rPr>
        <w:t xml:space="preserve"> - L’action mécanique en ce point est de || F || = 1500 N.</w:t>
      </w:r>
    </w:p>
    <w:p w14:paraId="04134494" w14:textId="77777777" w:rsidR="002A15E2" w:rsidRPr="00E06A6F" w:rsidRDefault="002A15E2" w:rsidP="000E4442">
      <w:pPr>
        <w:ind w:left="1200"/>
        <w:rPr>
          <w:rFonts w:ascii="Arial" w:hAnsi="Arial" w:cs="Arial"/>
          <w:szCs w:val="22"/>
        </w:rPr>
      </w:pPr>
      <w:r w:rsidRPr="00E06A6F">
        <w:rPr>
          <w:rFonts w:ascii="Arial" w:hAnsi="Arial" w:cs="Arial"/>
          <w:szCs w:val="22"/>
        </w:rPr>
        <w:t xml:space="preserve"> - Le matériau utilisé po</w:t>
      </w:r>
      <w:r w:rsidR="007B721D" w:rsidRPr="00E06A6F">
        <w:rPr>
          <w:rFonts w:ascii="Arial" w:hAnsi="Arial" w:cs="Arial"/>
          <w:szCs w:val="22"/>
        </w:rPr>
        <w:t>ur la fabrication de l’axe de Ø</w:t>
      </w:r>
      <w:r w:rsidR="003D4EE2">
        <w:rPr>
          <w:rFonts w:ascii="Arial" w:hAnsi="Arial" w:cs="Arial"/>
          <w:szCs w:val="22"/>
        </w:rPr>
        <w:t xml:space="preserve"> </w:t>
      </w:r>
      <w:r w:rsidR="007B721D" w:rsidRPr="00E06A6F">
        <w:rPr>
          <w:rFonts w:ascii="Arial" w:hAnsi="Arial" w:cs="Arial"/>
          <w:szCs w:val="22"/>
        </w:rPr>
        <w:t>10</w:t>
      </w:r>
      <w:r w:rsidRPr="00E06A6F">
        <w:rPr>
          <w:rFonts w:ascii="Arial" w:hAnsi="Arial" w:cs="Arial"/>
          <w:szCs w:val="22"/>
        </w:rPr>
        <w:t>mm est de l’acier.</w:t>
      </w:r>
    </w:p>
    <w:p w14:paraId="723A8E1F" w14:textId="77777777" w:rsidR="002A15E2" w:rsidRPr="00E06A6F" w:rsidRDefault="002A15E2" w:rsidP="000E4442">
      <w:pPr>
        <w:ind w:left="1200"/>
        <w:rPr>
          <w:rFonts w:ascii="Arial" w:hAnsi="Arial" w:cs="Arial"/>
          <w:szCs w:val="22"/>
        </w:rPr>
      </w:pPr>
      <w:r w:rsidRPr="00E06A6F">
        <w:rPr>
          <w:rFonts w:ascii="Arial" w:hAnsi="Arial" w:cs="Arial"/>
          <w:szCs w:val="22"/>
        </w:rPr>
        <w:t xml:space="preserve"> - </w:t>
      </w:r>
      <w:r w:rsidR="00A01A54" w:rsidRPr="00E06A6F">
        <w:rPr>
          <w:rFonts w:ascii="Arial" w:hAnsi="Arial" w:cs="Arial"/>
          <w:szCs w:val="22"/>
        </w:rPr>
        <w:t xml:space="preserve">La course doit être supérieure à 74 </w:t>
      </w:r>
      <w:proofErr w:type="spellStart"/>
      <w:r w:rsidR="00A01A54" w:rsidRPr="00E06A6F">
        <w:rPr>
          <w:rFonts w:ascii="Arial" w:hAnsi="Arial" w:cs="Arial"/>
          <w:szCs w:val="22"/>
        </w:rPr>
        <w:t>mm</w:t>
      </w:r>
      <w:r w:rsidRPr="00E06A6F">
        <w:rPr>
          <w:rFonts w:ascii="Arial" w:hAnsi="Arial" w:cs="Arial"/>
          <w:szCs w:val="22"/>
        </w:rPr>
        <w:t>.</w:t>
      </w:r>
      <w:proofErr w:type="spellEnd"/>
    </w:p>
    <w:p w14:paraId="4B6B297B" w14:textId="77777777" w:rsidR="002A15E2" w:rsidRPr="00E06A6F" w:rsidRDefault="002A15E2" w:rsidP="000E4442">
      <w:pPr>
        <w:ind w:left="1200"/>
        <w:rPr>
          <w:rFonts w:ascii="Arial" w:hAnsi="Arial" w:cs="Arial"/>
          <w:szCs w:val="22"/>
        </w:rPr>
      </w:pPr>
      <w:r w:rsidRPr="00E06A6F">
        <w:rPr>
          <w:rFonts w:ascii="Arial" w:hAnsi="Arial" w:cs="Arial"/>
          <w:szCs w:val="22"/>
        </w:rPr>
        <w:t xml:space="preserve"> - La longueur du ressor</w:t>
      </w:r>
      <w:r w:rsidR="00A01A54" w:rsidRPr="00E06A6F">
        <w:rPr>
          <w:rFonts w:ascii="Arial" w:hAnsi="Arial" w:cs="Arial"/>
          <w:szCs w:val="22"/>
        </w:rPr>
        <w:t>t replié ne doit pas excéder 108</w:t>
      </w:r>
      <w:r w:rsidR="001E6151" w:rsidRPr="00E06A6F">
        <w:rPr>
          <w:rFonts w:ascii="Arial" w:hAnsi="Arial" w:cs="Arial"/>
          <w:szCs w:val="22"/>
        </w:rPr>
        <w:t xml:space="preserve"> </w:t>
      </w:r>
      <w:proofErr w:type="spellStart"/>
      <w:r w:rsidRPr="00E06A6F">
        <w:rPr>
          <w:rFonts w:ascii="Arial" w:hAnsi="Arial" w:cs="Arial"/>
          <w:szCs w:val="22"/>
        </w:rPr>
        <w:t>mm.</w:t>
      </w:r>
      <w:proofErr w:type="spellEnd"/>
    </w:p>
    <w:p w14:paraId="69233503" w14:textId="77777777" w:rsidR="002A15E2" w:rsidRPr="00E06A6F" w:rsidRDefault="002A15E2" w:rsidP="000E4442">
      <w:pPr>
        <w:ind w:left="1200"/>
        <w:rPr>
          <w:rFonts w:ascii="Arial" w:hAnsi="Arial" w:cs="Arial"/>
          <w:szCs w:val="22"/>
        </w:rPr>
      </w:pPr>
      <w:r w:rsidRPr="00E06A6F">
        <w:rPr>
          <w:rFonts w:ascii="Arial" w:hAnsi="Arial" w:cs="Arial"/>
          <w:szCs w:val="22"/>
        </w:rPr>
        <w:t xml:space="preserve"> - La liaison peut être schématisée comme ci-dessous.</w:t>
      </w:r>
    </w:p>
    <w:p w14:paraId="06B5B26C" w14:textId="77777777" w:rsidR="002A15E2" w:rsidRPr="00E06A6F" w:rsidRDefault="002A15E2" w:rsidP="006B05B1">
      <w:pPr>
        <w:ind w:firstLine="708"/>
        <w:rPr>
          <w:rFonts w:ascii="Arial" w:hAnsi="Arial" w:cs="Arial"/>
          <w:sz w:val="22"/>
          <w:szCs w:val="22"/>
        </w:rPr>
      </w:pPr>
    </w:p>
    <w:p w14:paraId="038A9628" w14:textId="77777777" w:rsidR="002A15E2" w:rsidRPr="00E06A6F" w:rsidRDefault="00381BAC" w:rsidP="006B05B1">
      <w:pPr>
        <w:ind w:left="1416"/>
        <w:rPr>
          <w:rFonts w:ascii="Arial" w:hAnsi="Arial" w:cs="Arial"/>
          <w:sz w:val="22"/>
          <w:szCs w:val="22"/>
        </w:rPr>
      </w:pPr>
      <w:r w:rsidRPr="00E06A6F">
        <w:rPr>
          <w:noProof/>
        </w:rPr>
        <w:pict w14:anchorId="77758820">
          <v:shape id="_x0000_s1334" type="#_x0000_t202" style="position:absolute;left:0;text-align:left;margin-left:258.05pt;margin-top:149.15pt;width:20.1pt;height:23.9pt;z-index:251684352" filled="f" stroked="f">
            <v:textbox inset="0,0,0,0">
              <w:txbxContent>
                <w:p w14:paraId="7A6D2BA8" w14:textId="77777777" w:rsidR="00600098" w:rsidRDefault="00600098">
                  <w:r w:rsidRPr="00381BAC">
                    <w:rPr>
                      <w:position w:val="-4"/>
                    </w:rPr>
                    <w:object w:dxaOrig="380" w:dyaOrig="400" w14:anchorId="373FD91C">
                      <v:shape id="_x0000_i1028" type="#_x0000_t75" style="width:18.95pt;height:20.05pt" o:ole="">
                        <v:imagedata r:id="rId17" o:title=""/>
                      </v:shape>
                      <o:OLEObject Type="Embed" ProgID="Equation.DSMT4" ShapeID="_x0000_i1028" DrawAspect="Content" ObjectID="_1699542587" r:id="rId18"/>
                    </w:object>
                  </w:r>
                  <w:r>
                    <w:t xml:space="preserve"> </w:t>
                  </w:r>
                </w:p>
              </w:txbxContent>
            </v:textbox>
          </v:shape>
        </w:pict>
      </w:r>
      <w:r w:rsidRPr="00E06A6F">
        <w:rPr>
          <w:noProof/>
        </w:rPr>
        <w:pict w14:anchorId="72F42045">
          <v:line id="_x0000_s1330" style="position:absolute;left:0;text-align:left;z-index:251683328" from="255pt,89.3pt" to="256.4pt,187.65pt" strokeweight="2.25pt">
            <v:stroke startarrow="oval" endarrow="block" endarrowlength="long"/>
          </v:line>
        </w:pict>
      </w:r>
      <w:r w:rsidR="00FE564D" w:rsidRPr="00E06A6F">
        <w:rPr>
          <w:noProof/>
        </w:rPr>
        <w:pict w14:anchorId="1A86DF98">
          <v:polyline id="_x0000_s1187" style="position:absolute;left:0;text-align:left;z-index:251654656" points="97.7pt,32.6pt,176.6pt,65.8pt" coordsize="1578,664">
            <v:stroke endarrow="block"/>
            <v:path arrowok="t"/>
          </v:polyline>
        </w:pict>
      </w:r>
      <w:r w:rsidR="00FE564D" w:rsidRPr="00E06A6F">
        <w:rPr>
          <w:noProof/>
        </w:rPr>
        <w:pict w14:anchorId="433C8CAE">
          <v:shape id="_x0000_s1188" type="#_x0000_t202" style="position:absolute;left:0;text-align:left;margin-left:26.9pt;margin-top:18.9pt;width:1in;height:27pt;z-index:251653632" stroked="f">
            <v:textbox style="mso-next-textbox:#_x0000_s1188">
              <w:txbxContent>
                <w:p w14:paraId="6CB3D299" w14:textId="77777777" w:rsidR="00600098" w:rsidRDefault="00600098" w:rsidP="006B05B1">
                  <w:pPr>
                    <w:rPr>
                      <w:rFonts w:ascii="Arial" w:hAnsi="Arial" w:cs="Arial"/>
                      <w:sz w:val="32"/>
                    </w:rPr>
                  </w:pPr>
                  <w:r>
                    <w:rPr>
                      <w:rFonts w:ascii="Arial" w:hAnsi="Arial" w:cs="Arial"/>
                      <w:sz w:val="32"/>
                    </w:rPr>
                    <w:t>Support</w:t>
                  </w:r>
                </w:p>
              </w:txbxContent>
            </v:textbox>
          </v:shape>
        </w:pict>
      </w:r>
      <w:r w:rsidR="00FE564D" w:rsidRPr="00E06A6F">
        <w:rPr>
          <w:noProof/>
        </w:rPr>
        <w:pict w14:anchorId="04EDCD7A">
          <v:polyline id="_x0000_s1189" style="position:absolute;left:0;text-align:left;z-index:251652608" points="393.7pt,18.9pt,308.25pt,43.2pt" coordsize="1709,486">
            <v:stroke endarrow="block"/>
            <v:path arrowok="t"/>
          </v:polyline>
        </w:pict>
      </w:r>
      <w:r w:rsidR="00FE564D" w:rsidRPr="00E06A6F">
        <w:rPr>
          <w:noProof/>
        </w:rPr>
        <w:pict w14:anchorId="31F061C4">
          <v:shape id="_x0000_s1190" type="#_x0000_t202" style="position:absolute;left:0;text-align:left;margin-left:408.7pt;margin-top:111.45pt;width:46.75pt;height:27pt;z-index:251656704" stroked="f">
            <v:textbox style="mso-next-textbox:#_x0000_s1190">
              <w:txbxContent>
                <w:p w14:paraId="1363E56E" w14:textId="77777777" w:rsidR="00600098" w:rsidRDefault="00600098" w:rsidP="006B05B1">
                  <w:pPr>
                    <w:rPr>
                      <w:rFonts w:ascii="Arial" w:hAnsi="Arial" w:cs="Arial"/>
                      <w:sz w:val="32"/>
                    </w:rPr>
                  </w:pPr>
                  <w:r>
                    <w:rPr>
                      <w:rFonts w:ascii="Arial" w:hAnsi="Arial" w:cs="Arial"/>
                      <w:sz w:val="32"/>
                    </w:rPr>
                    <w:t>Axe</w:t>
                  </w:r>
                </w:p>
              </w:txbxContent>
            </v:textbox>
          </v:shape>
        </w:pict>
      </w:r>
      <w:r w:rsidR="00FE564D" w:rsidRPr="00E06A6F">
        <w:rPr>
          <w:noProof/>
        </w:rPr>
        <w:pict w14:anchorId="6DE368A1">
          <v:polyline id="_x0000_s1191" style="position:absolute;left:0;text-align:left;z-index:251655680" points="407.45pt,120.6pt,315.05pt,94.85pt" coordsize="1848,515">
            <v:stroke endarrow="block"/>
            <v:path arrowok="t"/>
          </v:polyline>
        </w:pict>
      </w:r>
      <w:r w:rsidR="00FE564D" w:rsidRPr="00E06A6F">
        <w:rPr>
          <w:noProof/>
        </w:rPr>
        <w:pict w14:anchorId="4831CCD1">
          <v:shape id="_x0000_s1192" type="#_x0000_t202" style="position:absolute;left:0;text-align:left;margin-left:393.9pt;margin-top:2.8pt;width:118.9pt;height:27pt;z-index:251651584" stroked="f">
            <v:textbox style="mso-next-textbox:#_x0000_s1192">
              <w:txbxContent>
                <w:p w14:paraId="204B022D" w14:textId="77777777" w:rsidR="00600098" w:rsidRDefault="00600098" w:rsidP="006B05B1">
                  <w:pPr>
                    <w:rPr>
                      <w:rFonts w:ascii="Arial" w:hAnsi="Arial" w:cs="Arial"/>
                      <w:sz w:val="32"/>
                    </w:rPr>
                  </w:pPr>
                  <w:r>
                    <w:rPr>
                      <w:rFonts w:ascii="Arial" w:hAnsi="Arial" w:cs="Arial"/>
                      <w:sz w:val="32"/>
                    </w:rPr>
                    <w:t>Ressort à gaz</w:t>
                  </w:r>
                </w:p>
              </w:txbxContent>
            </v:textbox>
          </v:shape>
        </w:pict>
      </w:r>
      <w:r w:rsidR="002A15E2" w:rsidRPr="00E06A6F">
        <w:rPr>
          <w:rFonts w:ascii="Arial" w:hAnsi="Arial" w:cs="Arial"/>
          <w:sz w:val="22"/>
          <w:szCs w:val="22"/>
        </w:rPr>
        <w:t xml:space="preserve">               </w:t>
      </w:r>
      <w:r w:rsidR="002A15E2" w:rsidRPr="00E06A6F">
        <w:rPr>
          <w:rFonts w:ascii="Arial" w:hAnsi="Arial" w:cs="Arial"/>
          <w:noProof/>
          <w:sz w:val="22"/>
          <w:szCs w:val="22"/>
        </w:rPr>
        <w:t xml:space="preserve">     </w:t>
      </w:r>
      <w:r w:rsidRPr="00E06A6F">
        <w:rPr>
          <w:rFonts w:ascii="Arial" w:hAnsi="Arial" w:cs="Arial"/>
          <w:noProof/>
          <w:sz w:val="22"/>
          <w:szCs w:val="22"/>
        </w:rPr>
        <w:pict w14:anchorId="7481EBCC">
          <v:shape id="_x0000_i1027" type="#_x0000_t75" alt="Cisaillement.jpg" style="width:225.6pt;height:186.15pt;visibility:visible">
            <v:imagedata r:id="rId19" o:title="" chromakey="#e6e6da"/>
          </v:shape>
        </w:pict>
      </w:r>
    </w:p>
    <w:p w14:paraId="76AF237E" w14:textId="77777777" w:rsidR="002A15E2" w:rsidRPr="00E06A6F" w:rsidRDefault="002A15E2" w:rsidP="006B05B1">
      <w:pPr>
        <w:rPr>
          <w:rFonts w:ascii="Arial" w:hAnsi="Arial" w:cs="Arial"/>
          <w:sz w:val="22"/>
          <w:szCs w:val="22"/>
        </w:rPr>
      </w:pPr>
    </w:p>
    <w:p w14:paraId="37F183FF" w14:textId="6AC8CA42" w:rsidR="002A15E2" w:rsidRPr="00E06A6F" w:rsidRDefault="00C51BBD" w:rsidP="00D63D79">
      <w:pPr>
        <w:tabs>
          <w:tab w:val="right" w:pos="10204"/>
        </w:tabs>
        <w:rPr>
          <w:rFonts w:ascii="Arial" w:hAnsi="Arial" w:cs="Arial"/>
        </w:rPr>
      </w:pPr>
      <w:r w:rsidRPr="00E06A6F">
        <w:rPr>
          <w:rFonts w:ascii="Arial" w:hAnsi="Arial" w:cs="Arial"/>
          <w:b/>
          <w:bCs/>
          <w:szCs w:val="22"/>
        </w:rPr>
        <w:t>4</w:t>
      </w:r>
      <w:r w:rsidR="002A15E2" w:rsidRPr="00E06A6F">
        <w:rPr>
          <w:rFonts w:ascii="Arial" w:hAnsi="Arial" w:cs="Arial"/>
          <w:b/>
          <w:bCs/>
          <w:szCs w:val="22"/>
        </w:rPr>
        <w:t>-1</w:t>
      </w:r>
      <w:r w:rsidR="002A15E2" w:rsidRPr="00E06A6F">
        <w:rPr>
          <w:rFonts w:ascii="Arial" w:hAnsi="Arial" w:cs="Arial"/>
          <w:szCs w:val="22"/>
        </w:rPr>
        <w:t xml:space="preserve"> </w:t>
      </w:r>
      <w:r w:rsidR="002A15E2" w:rsidRPr="00E06A6F">
        <w:rPr>
          <w:rFonts w:ascii="Arial" w:hAnsi="Arial" w:cs="Arial"/>
          <w:b/>
        </w:rPr>
        <w:t xml:space="preserve">Donner </w:t>
      </w:r>
      <w:r w:rsidR="002A15E2" w:rsidRPr="00E06A6F">
        <w:rPr>
          <w:rFonts w:ascii="Arial" w:hAnsi="Arial" w:cs="Arial"/>
        </w:rPr>
        <w:t>le nom de la sollicitation à laquelle est soumis l’axe.</w:t>
      </w:r>
      <w:r w:rsidR="00D63D79" w:rsidRPr="00E06A6F">
        <w:rPr>
          <w:rFonts w:ascii="Arial" w:hAnsi="Arial" w:cs="Arial"/>
        </w:rPr>
        <w:t xml:space="preserve"> </w:t>
      </w:r>
      <w:r w:rsidR="00D63D79" w:rsidRPr="00E06A6F">
        <w:rPr>
          <w:rFonts w:ascii="Arial" w:hAnsi="Arial" w:cs="Arial"/>
        </w:rPr>
        <w:tab/>
      </w:r>
    </w:p>
    <w:p w14:paraId="4761A4C7" w14:textId="77777777" w:rsidR="002A15E2" w:rsidRPr="00E06A6F" w:rsidRDefault="002A15E2" w:rsidP="006B05B1">
      <w:pPr>
        <w:rPr>
          <w:rFonts w:ascii="Arial" w:hAnsi="Arial" w:cs="Arial"/>
          <w:sz w:val="22"/>
          <w:szCs w:val="22"/>
        </w:rPr>
      </w:pPr>
    </w:p>
    <w:p w14:paraId="07FB49A7" w14:textId="77777777" w:rsidR="002A15E2" w:rsidRPr="00E06A6F" w:rsidRDefault="00076214" w:rsidP="00076214">
      <w:pPr>
        <w:tabs>
          <w:tab w:val="left" w:leader="dot" w:pos="10206"/>
        </w:tabs>
        <w:rPr>
          <w:rFonts w:ascii="Arial" w:hAnsi="Arial" w:cs="Arial"/>
          <w:sz w:val="22"/>
          <w:szCs w:val="22"/>
        </w:rPr>
      </w:pPr>
      <w:r w:rsidRPr="00E06A6F">
        <w:rPr>
          <w:rFonts w:ascii="Arial" w:hAnsi="Arial" w:cs="Arial"/>
          <w:sz w:val="22"/>
          <w:szCs w:val="22"/>
        </w:rPr>
        <w:tab/>
      </w:r>
    </w:p>
    <w:p w14:paraId="4E453999" w14:textId="77777777" w:rsidR="002A15E2" w:rsidRPr="00E06A6F" w:rsidRDefault="002A15E2" w:rsidP="006B05B1">
      <w:pPr>
        <w:rPr>
          <w:rFonts w:ascii="Arial" w:hAnsi="Arial" w:cs="Arial"/>
          <w:sz w:val="22"/>
          <w:szCs w:val="22"/>
        </w:rPr>
      </w:pPr>
    </w:p>
    <w:p w14:paraId="50BF89AF" w14:textId="37DA7012" w:rsidR="002A15E2" w:rsidRPr="00E06A6F" w:rsidRDefault="00C00860" w:rsidP="00B06CBC">
      <w:pPr>
        <w:numPr>
          <w:ilvl w:val="1"/>
          <w:numId w:val="10"/>
        </w:numPr>
        <w:tabs>
          <w:tab w:val="left" w:pos="426"/>
          <w:tab w:val="right" w:pos="10206"/>
        </w:tabs>
        <w:rPr>
          <w:rFonts w:ascii="Arial" w:hAnsi="Arial" w:cs="Arial"/>
        </w:rPr>
      </w:pPr>
      <w:r w:rsidRPr="00E06A6F">
        <w:rPr>
          <w:rFonts w:ascii="Arial" w:hAnsi="Arial" w:cs="Arial"/>
        </w:rPr>
        <w:t>Combien l’axe a-t-</w:t>
      </w:r>
      <w:r w:rsidR="002A15E2" w:rsidRPr="00E06A6F">
        <w:rPr>
          <w:rFonts w:ascii="Arial" w:hAnsi="Arial" w:cs="Arial"/>
        </w:rPr>
        <w:t>il de section(s) sollicitée(s) dans la liaison étudiée</w:t>
      </w:r>
      <w:r w:rsidR="001E6151" w:rsidRPr="00E06A6F">
        <w:rPr>
          <w:rFonts w:ascii="Arial" w:hAnsi="Arial" w:cs="Arial"/>
        </w:rPr>
        <w:t xml:space="preserve"> </w:t>
      </w:r>
      <w:r w:rsidR="002A15E2" w:rsidRPr="00E06A6F">
        <w:rPr>
          <w:rFonts w:ascii="Arial" w:hAnsi="Arial" w:cs="Arial"/>
        </w:rPr>
        <w:t>?</w:t>
      </w:r>
    </w:p>
    <w:p w14:paraId="5F11D604" w14:textId="77777777" w:rsidR="00076214" w:rsidRPr="00E06A6F" w:rsidRDefault="00076214" w:rsidP="00076214">
      <w:pPr>
        <w:tabs>
          <w:tab w:val="left" w:leader="dot" w:pos="10206"/>
        </w:tabs>
        <w:rPr>
          <w:rFonts w:ascii="Arial" w:hAnsi="Arial" w:cs="Arial"/>
          <w:sz w:val="22"/>
          <w:szCs w:val="22"/>
        </w:rPr>
      </w:pPr>
    </w:p>
    <w:p w14:paraId="4A4C3051" w14:textId="77777777" w:rsidR="002A15E2" w:rsidRPr="00E06A6F" w:rsidRDefault="00076214" w:rsidP="00076214">
      <w:pPr>
        <w:tabs>
          <w:tab w:val="left" w:leader="dot" w:pos="10206"/>
        </w:tabs>
        <w:rPr>
          <w:rFonts w:ascii="Arial" w:hAnsi="Arial" w:cs="Arial"/>
          <w:sz w:val="22"/>
          <w:szCs w:val="22"/>
        </w:rPr>
      </w:pPr>
      <w:r w:rsidRPr="00E06A6F">
        <w:rPr>
          <w:rFonts w:ascii="Arial" w:hAnsi="Arial" w:cs="Arial"/>
          <w:sz w:val="22"/>
          <w:szCs w:val="22"/>
        </w:rPr>
        <w:tab/>
      </w:r>
    </w:p>
    <w:p w14:paraId="67E67D99" w14:textId="77777777" w:rsidR="002A15E2" w:rsidRPr="00E06A6F" w:rsidRDefault="002A15E2" w:rsidP="006B05B1">
      <w:pPr>
        <w:rPr>
          <w:rFonts w:ascii="Arial" w:hAnsi="Arial" w:cs="Arial"/>
          <w:sz w:val="22"/>
          <w:szCs w:val="22"/>
        </w:rPr>
      </w:pPr>
    </w:p>
    <w:p w14:paraId="106D3F2F" w14:textId="244645CF" w:rsidR="002A15E2" w:rsidRPr="00E06A6F" w:rsidRDefault="00C51BBD" w:rsidP="00C51BBD">
      <w:pPr>
        <w:tabs>
          <w:tab w:val="right" w:pos="10204"/>
        </w:tabs>
        <w:rPr>
          <w:rFonts w:ascii="Arial" w:hAnsi="Arial" w:cs="Arial"/>
        </w:rPr>
      </w:pPr>
      <w:r w:rsidRPr="00E06A6F">
        <w:rPr>
          <w:rFonts w:ascii="Arial" w:hAnsi="Arial" w:cs="Arial"/>
          <w:b/>
        </w:rPr>
        <w:t>4-3</w:t>
      </w:r>
      <w:r w:rsidRPr="00E06A6F">
        <w:rPr>
          <w:rFonts w:ascii="Arial" w:hAnsi="Arial" w:cs="Arial"/>
        </w:rPr>
        <w:t xml:space="preserve"> </w:t>
      </w:r>
      <w:r w:rsidR="002A15E2" w:rsidRPr="00E06A6F">
        <w:rPr>
          <w:rFonts w:ascii="Arial" w:hAnsi="Arial" w:cs="Arial"/>
        </w:rPr>
        <w:t xml:space="preserve">Sur le dessin ci-dessus, </w:t>
      </w:r>
      <w:r w:rsidR="002A15E2" w:rsidRPr="00E06A6F">
        <w:rPr>
          <w:rFonts w:ascii="Arial" w:hAnsi="Arial" w:cs="Arial"/>
          <w:b/>
        </w:rPr>
        <w:t>marquer</w:t>
      </w:r>
      <w:r w:rsidR="002A15E2" w:rsidRPr="00E06A6F">
        <w:rPr>
          <w:rFonts w:ascii="Arial" w:hAnsi="Arial" w:cs="Arial"/>
        </w:rPr>
        <w:t xml:space="preserve"> en couleur la (ou les) section(s) sollicitée(s).</w:t>
      </w:r>
      <w:r w:rsidR="00D63D79" w:rsidRPr="00E06A6F">
        <w:rPr>
          <w:rFonts w:ascii="Arial" w:hAnsi="Arial" w:cs="Arial"/>
        </w:rPr>
        <w:tab/>
      </w:r>
    </w:p>
    <w:p w14:paraId="4A1DB76E" w14:textId="77777777" w:rsidR="002A15E2" w:rsidRPr="00E06A6F" w:rsidRDefault="002A15E2" w:rsidP="006B05B1">
      <w:pPr>
        <w:rPr>
          <w:rFonts w:ascii="Arial" w:hAnsi="Arial" w:cs="Arial"/>
        </w:rPr>
      </w:pPr>
    </w:p>
    <w:p w14:paraId="7112CA21" w14:textId="77777777" w:rsidR="002A15E2" w:rsidRPr="00E06A6F" w:rsidRDefault="00C51BBD" w:rsidP="006B05B1">
      <w:pPr>
        <w:rPr>
          <w:rFonts w:ascii="Arial" w:hAnsi="Arial" w:cs="Arial"/>
          <w:b/>
          <w:bCs/>
          <w:sz w:val="28"/>
          <w:szCs w:val="28"/>
          <w:u w:val="single"/>
        </w:rPr>
      </w:pPr>
      <w:r w:rsidRPr="00E06A6F">
        <w:rPr>
          <w:rFonts w:ascii="Arial" w:hAnsi="Arial" w:cs="Arial"/>
          <w:b/>
          <w:bCs/>
          <w:sz w:val="28"/>
          <w:szCs w:val="28"/>
          <w:u w:val="single"/>
        </w:rPr>
        <w:t>C</w:t>
      </w:r>
      <w:r w:rsidR="002A15E2" w:rsidRPr="00E06A6F">
        <w:rPr>
          <w:rFonts w:ascii="Arial" w:hAnsi="Arial" w:cs="Arial"/>
          <w:b/>
          <w:bCs/>
          <w:sz w:val="28"/>
          <w:szCs w:val="28"/>
          <w:u w:val="single"/>
        </w:rPr>
        <w:t>hoix du ressort à gaz</w:t>
      </w:r>
    </w:p>
    <w:p w14:paraId="78E145A7" w14:textId="77777777" w:rsidR="002A15E2" w:rsidRPr="00E06A6F" w:rsidRDefault="002A15E2" w:rsidP="006B05B1">
      <w:pPr>
        <w:rPr>
          <w:rFonts w:ascii="Arial" w:hAnsi="Arial" w:cs="Arial"/>
          <w:b/>
          <w:bCs/>
          <w:u w:val="single"/>
        </w:rPr>
      </w:pPr>
    </w:p>
    <w:p w14:paraId="753A06A2" w14:textId="77777777" w:rsidR="002A15E2" w:rsidRPr="00E06A6F" w:rsidRDefault="002A15E2" w:rsidP="00553FE3">
      <w:pPr>
        <w:jc w:val="both"/>
        <w:rPr>
          <w:rFonts w:ascii="Arial" w:hAnsi="Arial" w:cs="Arial"/>
        </w:rPr>
      </w:pPr>
      <w:r w:rsidRPr="00E06A6F">
        <w:rPr>
          <w:rFonts w:ascii="Arial" w:hAnsi="Arial" w:cs="Arial"/>
        </w:rPr>
        <w:t xml:space="preserve">Il faut maintenant, en fonction des données citées </w:t>
      </w:r>
      <w:r w:rsidR="00381BAC" w:rsidRPr="00E06A6F">
        <w:rPr>
          <w:rFonts w:ascii="Arial" w:hAnsi="Arial" w:cs="Arial"/>
        </w:rPr>
        <w:t>ci-dess</w:t>
      </w:r>
      <w:r w:rsidR="00C51BBD" w:rsidRPr="00E06A6F">
        <w:rPr>
          <w:rFonts w:ascii="Arial" w:hAnsi="Arial" w:cs="Arial"/>
        </w:rPr>
        <w:t>us</w:t>
      </w:r>
      <w:r w:rsidRPr="00E06A6F">
        <w:rPr>
          <w:rFonts w:ascii="Arial" w:hAnsi="Arial" w:cs="Arial"/>
        </w:rPr>
        <w:t>, choisir le ressort à gaz approprié dans le catalogue du fabricant.</w:t>
      </w:r>
    </w:p>
    <w:p w14:paraId="4E1D7581" w14:textId="77777777" w:rsidR="002A15E2" w:rsidRPr="00E06A6F" w:rsidRDefault="002A15E2" w:rsidP="006B05B1">
      <w:pPr>
        <w:rPr>
          <w:rFonts w:ascii="Arial" w:hAnsi="Arial" w:cs="Arial"/>
        </w:rPr>
      </w:pPr>
    </w:p>
    <w:p w14:paraId="5B31AB0E" w14:textId="3F8CC68E" w:rsidR="002A15E2" w:rsidRPr="00E06A6F" w:rsidRDefault="00C51BBD" w:rsidP="00D63D79">
      <w:pPr>
        <w:tabs>
          <w:tab w:val="right" w:pos="10204"/>
        </w:tabs>
        <w:jc w:val="both"/>
        <w:rPr>
          <w:rFonts w:ascii="Arial" w:hAnsi="Arial" w:cs="Arial"/>
        </w:rPr>
      </w:pPr>
      <w:r w:rsidRPr="00E06A6F">
        <w:rPr>
          <w:rFonts w:ascii="Arial" w:hAnsi="Arial" w:cs="Arial"/>
          <w:b/>
        </w:rPr>
        <w:t>4-4</w:t>
      </w:r>
      <w:r w:rsidRPr="00E06A6F">
        <w:rPr>
          <w:rFonts w:ascii="Arial" w:hAnsi="Arial" w:cs="Arial"/>
        </w:rPr>
        <w:t xml:space="preserve"> </w:t>
      </w:r>
      <w:r w:rsidRPr="00E06A6F">
        <w:rPr>
          <w:rFonts w:ascii="Arial" w:hAnsi="Arial" w:cs="Arial"/>
          <w:b/>
        </w:rPr>
        <w:t>C</w:t>
      </w:r>
      <w:r w:rsidR="002A15E2" w:rsidRPr="00E06A6F">
        <w:rPr>
          <w:rFonts w:ascii="Arial" w:hAnsi="Arial" w:cs="Arial"/>
          <w:b/>
        </w:rPr>
        <w:t>hoisir</w:t>
      </w:r>
      <w:r w:rsidR="002A15E2" w:rsidRPr="00E06A6F">
        <w:rPr>
          <w:rFonts w:ascii="Arial" w:hAnsi="Arial" w:cs="Arial"/>
        </w:rPr>
        <w:t xml:space="preserve"> le modèle le plus proche des contraintes données et le moins coûteux.</w:t>
      </w:r>
      <w:r w:rsidR="00D63D79" w:rsidRPr="00E06A6F">
        <w:rPr>
          <w:rFonts w:ascii="Arial" w:hAnsi="Arial" w:cs="Arial"/>
        </w:rPr>
        <w:t xml:space="preserve"> </w:t>
      </w:r>
      <w:r w:rsidR="00D63D79" w:rsidRPr="00E06A6F">
        <w:rPr>
          <w:rFonts w:ascii="Arial" w:hAnsi="Arial" w:cs="Arial"/>
        </w:rPr>
        <w:tab/>
      </w:r>
    </w:p>
    <w:p w14:paraId="1B7C2615" w14:textId="77777777" w:rsidR="002A15E2" w:rsidRPr="00E06A6F" w:rsidRDefault="002A15E2" w:rsidP="006B05B1">
      <w:pPr>
        <w:rPr>
          <w:rFonts w:ascii="Arial" w:hAnsi="Arial" w:cs="Arial"/>
        </w:rPr>
      </w:pPr>
    </w:p>
    <w:p w14:paraId="04CDBFFC" w14:textId="77777777" w:rsidR="002A15E2" w:rsidRPr="00E06A6F" w:rsidRDefault="002A15E2" w:rsidP="006B05B1">
      <w:pPr>
        <w:rPr>
          <w:rFonts w:ascii="Arial" w:hAnsi="Arial" w:cs="Arial"/>
        </w:rPr>
      </w:pPr>
    </w:p>
    <w:p w14:paraId="644ADD8B" w14:textId="77777777" w:rsidR="002A15E2" w:rsidRPr="00E06A6F" w:rsidRDefault="00593ED3" w:rsidP="006B05B1">
      <w:r w:rsidRPr="00E06A6F">
        <w:rPr>
          <w:noProof/>
        </w:rPr>
        <w:pict w14:anchorId="398B5028">
          <v:shape id="_x0000_s1196" type="#_x0000_t202" style="position:absolute;margin-left:104.85pt;margin-top:1.85pt;width:280.5pt;height:45pt;z-index:251657728">
            <v:textbox>
              <w:txbxContent>
                <w:p w14:paraId="12911394" w14:textId="77777777" w:rsidR="00600098" w:rsidRDefault="00600098" w:rsidP="006B05B1">
                  <w:pPr>
                    <w:rPr>
                      <w:rFonts w:ascii="Arial" w:hAnsi="Arial" w:cs="Arial"/>
                      <w:sz w:val="16"/>
                    </w:rPr>
                  </w:pPr>
                </w:p>
                <w:p w14:paraId="62A8D607" w14:textId="77777777" w:rsidR="00600098" w:rsidRDefault="00600098" w:rsidP="006B05B1">
                  <w:pPr>
                    <w:rPr>
                      <w:rFonts w:ascii="Arial" w:hAnsi="Arial" w:cs="Arial"/>
                      <w:sz w:val="32"/>
                    </w:rPr>
                  </w:pPr>
                  <w:r>
                    <w:rPr>
                      <w:rFonts w:ascii="Arial" w:hAnsi="Arial" w:cs="Arial"/>
                      <w:sz w:val="32"/>
                    </w:rPr>
                    <w:t>Réf :</w:t>
                  </w:r>
                </w:p>
              </w:txbxContent>
            </v:textbox>
          </v:shape>
        </w:pict>
      </w:r>
    </w:p>
    <w:p w14:paraId="272203C6" w14:textId="77777777" w:rsidR="002A15E2" w:rsidRPr="00E06A6F" w:rsidRDefault="002A15E2" w:rsidP="006B05B1">
      <w:pPr>
        <w:pStyle w:val="Corpsdetexte2"/>
        <w:rPr>
          <w:lang w:val="fr-FR"/>
        </w:rPr>
        <w:sectPr w:rsidR="002A15E2" w:rsidRPr="00E06A6F" w:rsidSect="00151797">
          <w:headerReference w:type="default" r:id="rId20"/>
          <w:pgSz w:w="11906" w:h="16838"/>
          <w:pgMar w:top="851" w:right="851" w:bottom="851" w:left="851" w:header="709" w:footer="340" w:gutter="0"/>
          <w:cols w:space="708"/>
          <w:docGrid w:linePitch="360"/>
        </w:sectPr>
      </w:pPr>
    </w:p>
    <w:p w14:paraId="5EF79A72" w14:textId="4CEB87AA" w:rsidR="002A15E2" w:rsidRPr="00E06A6F" w:rsidRDefault="00C51BBD" w:rsidP="00C51BBD">
      <w:pPr>
        <w:pStyle w:val="Titre"/>
        <w:tabs>
          <w:tab w:val="right" w:pos="10204"/>
        </w:tabs>
        <w:jc w:val="left"/>
        <w:rPr>
          <w:sz w:val="28"/>
          <w:szCs w:val="28"/>
        </w:rPr>
      </w:pPr>
      <w:r w:rsidRPr="00E06A6F">
        <w:rPr>
          <w:sz w:val="28"/>
          <w:szCs w:val="28"/>
        </w:rPr>
        <w:lastRenderedPageBreak/>
        <w:t>PARTIE 5 </w:t>
      </w:r>
      <w:r w:rsidRPr="00E06A6F">
        <w:rPr>
          <w:sz w:val="28"/>
          <w:szCs w:val="28"/>
          <w:u w:val="none"/>
        </w:rPr>
        <w:t>:</w:t>
      </w:r>
      <w:r w:rsidRPr="00E06A6F">
        <w:rPr>
          <w:sz w:val="28"/>
          <w:szCs w:val="28"/>
        </w:rPr>
        <w:t xml:space="preserve"> </w:t>
      </w:r>
      <w:r w:rsidR="002A15E2" w:rsidRPr="00E06A6F">
        <w:rPr>
          <w:sz w:val="28"/>
          <w:szCs w:val="28"/>
        </w:rPr>
        <w:t>CONSTRUCTION</w:t>
      </w:r>
      <w:r w:rsidRPr="00E06A6F">
        <w:rPr>
          <w:sz w:val="28"/>
          <w:szCs w:val="28"/>
        </w:rPr>
        <w:t xml:space="preserve"> </w:t>
      </w:r>
      <w:r w:rsidR="0045036A" w:rsidRPr="00E06A6F">
        <w:rPr>
          <w:sz w:val="28"/>
          <w:szCs w:val="28"/>
          <w:u w:val="none"/>
        </w:rPr>
        <w:tab/>
      </w:r>
    </w:p>
    <w:p w14:paraId="5BECE73F" w14:textId="77777777" w:rsidR="002A15E2" w:rsidRPr="00E06A6F" w:rsidRDefault="002A15E2" w:rsidP="006B05B1">
      <w:pPr>
        <w:jc w:val="center"/>
        <w:rPr>
          <w:rFonts w:ascii="Arial" w:hAnsi="Arial" w:cs="Arial"/>
          <w:sz w:val="40"/>
          <w:szCs w:val="40"/>
        </w:rPr>
      </w:pPr>
    </w:p>
    <w:p w14:paraId="2A7041F1" w14:textId="77777777" w:rsidR="002A15E2" w:rsidRPr="00E06A6F" w:rsidRDefault="002A15E2" w:rsidP="006B05B1">
      <w:pPr>
        <w:rPr>
          <w:rFonts w:ascii="Arial" w:hAnsi="Arial" w:cs="Arial"/>
        </w:rPr>
      </w:pPr>
      <w:r w:rsidRPr="00E06A6F">
        <w:rPr>
          <w:rFonts w:ascii="Arial" w:hAnsi="Arial" w:cs="Arial"/>
          <w:b/>
          <w:bCs/>
          <w:u w:val="single"/>
        </w:rPr>
        <w:t>Objectif</w:t>
      </w:r>
      <w:r w:rsidRPr="00E06A6F">
        <w:rPr>
          <w:rFonts w:ascii="Arial" w:hAnsi="Arial" w:cs="Arial"/>
          <w:b/>
          <w:bCs/>
        </w:rPr>
        <w:t> :</w:t>
      </w:r>
      <w:r w:rsidR="008445B5" w:rsidRPr="00E06A6F">
        <w:rPr>
          <w:rFonts w:ascii="Arial" w:hAnsi="Arial" w:cs="Arial"/>
        </w:rPr>
        <w:t xml:space="preserve"> Réaliser la cotation</w:t>
      </w:r>
      <w:r w:rsidRPr="00E06A6F">
        <w:rPr>
          <w:rFonts w:ascii="Arial" w:hAnsi="Arial" w:cs="Arial"/>
        </w:rPr>
        <w:t xml:space="preserve"> du support de fixation du ressort à gaz sur le châssis.</w:t>
      </w:r>
    </w:p>
    <w:p w14:paraId="2F9E7D2A" w14:textId="77777777" w:rsidR="002A15E2" w:rsidRPr="00E06A6F" w:rsidRDefault="002A15E2" w:rsidP="006B05B1">
      <w:pPr>
        <w:rPr>
          <w:rFonts w:ascii="Arial" w:hAnsi="Arial" w:cs="Arial"/>
          <w:b/>
          <w:bCs/>
          <w:u w:val="single"/>
        </w:rPr>
      </w:pPr>
    </w:p>
    <w:p w14:paraId="6E347A17" w14:textId="77777777" w:rsidR="002A15E2" w:rsidRPr="00E06A6F" w:rsidRDefault="00473544" w:rsidP="004402BF">
      <w:pPr>
        <w:tabs>
          <w:tab w:val="right" w:pos="10204"/>
        </w:tabs>
        <w:rPr>
          <w:rFonts w:ascii="Arial" w:hAnsi="Arial" w:cs="Arial"/>
          <w:b/>
          <w:bCs/>
          <w:sz w:val="28"/>
          <w:szCs w:val="28"/>
        </w:rPr>
      </w:pPr>
      <w:r w:rsidRPr="00E06A6F">
        <w:rPr>
          <w:rFonts w:ascii="Arial" w:hAnsi="Arial" w:cs="Arial"/>
          <w:b/>
          <w:bCs/>
          <w:sz w:val="28"/>
          <w:szCs w:val="28"/>
          <w:u w:val="single"/>
        </w:rPr>
        <w:t>É</w:t>
      </w:r>
      <w:r w:rsidR="002A15E2" w:rsidRPr="00E06A6F">
        <w:rPr>
          <w:rFonts w:ascii="Arial" w:hAnsi="Arial" w:cs="Arial"/>
          <w:b/>
          <w:bCs/>
          <w:sz w:val="28"/>
          <w:szCs w:val="28"/>
          <w:u w:val="single"/>
        </w:rPr>
        <w:t>tude de l’ajustement entre l’axe et le support de fixation</w:t>
      </w:r>
      <w:r w:rsidR="004402BF" w:rsidRPr="00E06A6F">
        <w:rPr>
          <w:rFonts w:ascii="Arial" w:hAnsi="Arial" w:cs="Arial"/>
          <w:b/>
          <w:bCs/>
          <w:sz w:val="28"/>
          <w:szCs w:val="28"/>
          <w:u w:val="single"/>
        </w:rPr>
        <w:t xml:space="preserve"> </w:t>
      </w:r>
    </w:p>
    <w:p w14:paraId="6E3CA948" w14:textId="77777777" w:rsidR="002A15E2" w:rsidRPr="00E06A6F" w:rsidRDefault="002A15E2" w:rsidP="006B05B1">
      <w:pPr>
        <w:rPr>
          <w:rFonts w:ascii="Arial" w:hAnsi="Arial" w:cs="Arial"/>
        </w:rPr>
      </w:pPr>
    </w:p>
    <w:p w14:paraId="283722C6" w14:textId="77777777" w:rsidR="002A15E2" w:rsidRPr="00E06A6F" w:rsidRDefault="002A15E2" w:rsidP="006B05B1">
      <w:pPr>
        <w:rPr>
          <w:rFonts w:ascii="Arial" w:hAnsi="Arial" w:cs="Arial"/>
          <w:b/>
          <w:bCs/>
          <w:u w:val="single"/>
        </w:rPr>
      </w:pPr>
      <w:r w:rsidRPr="00E06A6F">
        <w:rPr>
          <w:rFonts w:ascii="Arial" w:hAnsi="Arial" w:cs="Arial"/>
          <w:b/>
          <w:bCs/>
          <w:u w:val="single"/>
        </w:rPr>
        <w:t>Données</w:t>
      </w:r>
      <w:r w:rsidRPr="00E06A6F">
        <w:rPr>
          <w:rFonts w:ascii="Arial" w:hAnsi="Arial" w:cs="Arial"/>
          <w:b/>
          <w:bCs/>
        </w:rPr>
        <w:t> :</w:t>
      </w:r>
    </w:p>
    <w:p w14:paraId="663DC3E5" w14:textId="77777777" w:rsidR="002A15E2" w:rsidRPr="00E06A6F" w:rsidRDefault="002A15E2" w:rsidP="00135C63">
      <w:pPr>
        <w:ind w:left="1276" w:hanging="196"/>
        <w:jc w:val="both"/>
        <w:rPr>
          <w:rFonts w:ascii="Arial" w:hAnsi="Arial" w:cs="Arial"/>
        </w:rPr>
      </w:pPr>
      <w:r w:rsidRPr="00E06A6F">
        <w:rPr>
          <w:rFonts w:ascii="Arial" w:hAnsi="Arial" w:cs="Arial"/>
        </w:rPr>
        <w:t xml:space="preserve"> - La liaison entre l’axe sur lequel sera monté le ressort à gaz et le support est une liaison fixe. Ces 2 éléments seront montés à la presse.</w:t>
      </w:r>
    </w:p>
    <w:p w14:paraId="6A910A58" w14:textId="77777777" w:rsidR="002A15E2" w:rsidRPr="00E06A6F" w:rsidRDefault="002A15E2" w:rsidP="006B05B1">
      <w:pPr>
        <w:rPr>
          <w:rFonts w:ascii="Arial" w:hAnsi="Arial" w:cs="Arial"/>
        </w:rPr>
      </w:pPr>
    </w:p>
    <w:p w14:paraId="5946D039" w14:textId="4D84A6B8" w:rsidR="002A15E2" w:rsidRPr="00E06A6F" w:rsidRDefault="00C51BBD" w:rsidP="00D63D79">
      <w:pPr>
        <w:tabs>
          <w:tab w:val="right" w:pos="10204"/>
        </w:tabs>
        <w:jc w:val="both"/>
        <w:rPr>
          <w:rFonts w:ascii="Arial" w:hAnsi="Arial" w:cs="Arial"/>
        </w:rPr>
      </w:pPr>
      <w:r w:rsidRPr="00E06A6F">
        <w:rPr>
          <w:rFonts w:ascii="Arial" w:hAnsi="Arial" w:cs="Arial"/>
          <w:b/>
        </w:rPr>
        <w:t>5-1</w:t>
      </w:r>
      <w:r w:rsidRPr="00E06A6F">
        <w:rPr>
          <w:rFonts w:ascii="Arial" w:hAnsi="Arial" w:cs="Arial"/>
        </w:rPr>
        <w:t xml:space="preserve"> </w:t>
      </w:r>
      <w:r w:rsidR="002A15E2" w:rsidRPr="00E06A6F">
        <w:rPr>
          <w:rFonts w:ascii="Arial" w:hAnsi="Arial" w:cs="Arial"/>
        </w:rPr>
        <w:t>En vous servant de la documentation technique, choisir l’ajustement approprié. Le diamètre nominal est Ø</w:t>
      </w:r>
      <w:r w:rsidR="003D4EE2">
        <w:rPr>
          <w:rFonts w:ascii="Arial" w:hAnsi="Arial" w:cs="Arial"/>
        </w:rPr>
        <w:t xml:space="preserve"> </w:t>
      </w:r>
      <w:r w:rsidR="002A15E2" w:rsidRPr="00E06A6F">
        <w:rPr>
          <w:rFonts w:ascii="Arial" w:hAnsi="Arial" w:cs="Arial"/>
        </w:rPr>
        <w:t xml:space="preserve">8mm. </w:t>
      </w:r>
      <w:r w:rsidR="002A15E2" w:rsidRPr="00E06A6F">
        <w:rPr>
          <w:rFonts w:ascii="Arial" w:hAnsi="Arial" w:cs="Arial"/>
          <w:b/>
        </w:rPr>
        <w:t>Inscrire</w:t>
      </w:r>
      <w:r w:rsidR="002A15E2" w:rsidRPr="00E06A6F">
        <w:rPr>
          <w:rFonts w:ascii="Arial" w:hAnsi="Arial" w:cs="Arial"/>
        </w:rPr>
        <w:t xml:space="preserve"> ci-dessous la cote de l’ajustement choisi.</w:t>
      </w:r>
      <w:r w:rsidR="00D63D79" w:rsidRPr="00E06A6F">
        <w:rPr>
          <w:rFonts w:ascii="Arial" w:hAnsi="Arial" w:cs="Arial"/>
        </w:rPr>
        <w:t xml:space="preserve"> </w:t>
      </w:r>
      <w:r w:rsidR="00D63D79" w:rsidRPr="00E06A6F">
        <w:rPr>
          <w:rFonts w:ascii="Arial" w:hAnsi="Arial" w:cs="Arial"/>
        </w:rPr>
        <w:tab/>
      </w:r>
    </w:p>
    <w:p w14:paraId="0CAEF706" w14:textId="77777777" w:rsidR="002A15E2" w:rsidRPr="00E06A6F" w:rsidRDefault="002A15E2" w:rsidP="006B05B1">
      <w:pPr>
        <w:rPr>
          <w:rFonts w:ascii="Arial" w:hAnsi="Arial" w:cs="Arial"/>
          <w:sz w:val="22"/>
          <w:szCs w:val="22"/>
        </w:rPr>
      </w:pPr>
    </w:p>
    <w:p w14:paraId="2F474C44" w14:textId="77777777" w:rsidR="002A15E2" w:rsidRPr="00E06A6F" w:rsidRDefault="00076214" w:rsidP="00076214">
      <w:pPr>
        <w:tabs>
          <w:tab w:val="left" w:leader="dot" w:pos="10206"/>
        </w:tabs>
        <w:rPr>
          <w:rFonts w:ascii="Arial" w:hAnsi="Arial" w:cs="Arial"/>
          <w:sz w:val="22"/>
          <w:szCs w:val="22"/>
        </w:rPr>
      </w:pPr>
      <w:r w:rsidRPr="00E06A6F">
        <w:rPr>
          <w:rFonts w:ascii="Arial" w:hAnsi="Arial" w:cs="Arial"/>
          <w:sz w:val="22"/>
          <w:szCs w:val="22"/>
        </w:rPr>
        <w:tab/>
      </w:r>
    </w:p>
    <w:p w14:paraId="5D459130" w14:textId="77777777" w:rsidR="002A15E2" w:rsidRPr="00E06A6F" w:rsidRDefault="002A15E2" w:rsidP="006B05B1">
      <w:pPr>
        <w:rPr>
          <w:rFonts w:ascii="Arial" w:hAnsi="Arial" w:cs="Arial"/>
        </w:rPr>
      </w:pPr>
    </w:p>
    <w:p w14:paraId="50DFB906" w14:textId="77777777" w:rsidR="002A15E2" w:rsidRPr="00E06A6F" w:rsidRDefault="002A15E2" w:rsidP="006B05B1">
      <w:pPr>
        <w:rPr>
          <w:rFonts w:ascii="Arial" w:hAnsi="Arial" w:cs="Arial"/>
          <w:b/>
          <w:bCs/>
          <w:sz w:val="28"/>
          <w:szCs w:val="28"/>
          <w:u w:val="single"/>
        </w:rPr>
      </w:pPr>
      <w:r w:rsidRPr="00E06A6F">
        <w:rPr>
          <w:rFonts w:ascii="Arial" w:hAnsi="Arial" w:cs="Arial"/>
          <w:b/>
          <w:bCs/>
          <w:sz w:val="28"/>
          <w:szCs w:val="28"/>
          <w:u w:val="single"/>
        </w:rPr>
        <w:t>Dessin coté du support</w:t>
      </w:r>
    </w:p>
    <w:p w14:paraId="31CA0C2C" w14:textId="77777777" w:rsidR="002A15E2" w:rsidRPr="00E06A6F" w:rsidRDefault="002A15E2" w:rsidP="006B05B1">
      <w:pPr>
        <w:rPr>
          <w:rFonts w:ascii="Arial" w:hAnsi="Arial" w:cs="Arial"/>
          <w:b/>
          <w:bCs/>
          <w:u w:val="single"/>
        </w:rPr>
      </w:pPr>
    </w:p>
    <w:p w14:paraId="2F41CA87" w14:textId="77777777" w:rsidR="002A15E2" w:rsidRPr="00E06A6F" w:rsidRDefault="002A15E2" w:rsidP="006B05B1">
      <w:pPr>
        <w:rPr>
          <w:rFonts w:ascii="Arial" w:hAnsi="Arial" w:cs="Arial"/>
          <w:b/>
          <w:bCs/>
          <w:u w:val="single"/>
        </w:rPr>
      </w:pPr>
      <w:r w:rsidRPr="00E06A6F">
        <w:rPr>
          <w:rFonts w:ascii="Arial" w:hAnsi="Arial" w:cs="Arial"/>
          <w:b/>
          <w:bCs/>
          <w:u w:val="single"/>
        </w:rPr>
        <w:t>Données</w:t>
      </w:r>
      <w:r w:rsidRPr="00E06A6F">
        <w:rPr>
          <w:rFonts w:ascii="Arial" w:hAnsi="Arial" w:cs="Arial"/>
          <w:b/>
          <w:bCs/>
        </w:rPr>
        <w:t> :</w:t>
      </w:r>
    </w:p>
    <w:p w14:paraId="0A036F05" w14:textId="77777777" w:rsidR="0020092E" w:rsidRPr="00E06A6F" w:rsidRDefault="0020092E" w:rsidP="0020092E">
      <w:pPr>
        <w:rPr>
          <w:rFonts w:ascii="Arial" w:hAnsi="Arial" w:cs="Arial"/>
        </w:rPr>
      </w:pPr>
    </w:p>
    <w:p w14:paraId="40C6BB5A" w14:textId="77777777" w:rsidR="0020092E" w:rsidRPr="00E06A6F" w:rsidRDefault="0020092E" w:rsidP="0020092E">
      <w:pPr>
        <w:tabs>
          <w:tab w:val="left" w:pos="960"/>
        </w:tabs>
        <w:rPr>
          <w:rFonts w:ascii="Arial" w:hAnsi="Arial" w:cs="Arial"/>
        </w:rPr>
      </w:pPr>
      <w:r w:rsidRPr="00E06A6F">
        <w:rPr>
          <w:rFonts w:ascii="Arial" w:hAnsi="Arial" w:cs="Arial"/>
        </w:rPr>
        <w:tab/>
        <w:t xml:space="preserve">- </w:t>
      </w:r>
      <w:r w:rsidR="00793C8F" w:rsidRPr="00E06A6F">
        <w:rPr>
          <w:rFonts w:ascii="Arial" w:hAnsi="Arial" w:cs="Arial"/>
        </w:rPr>
        <w:t>Croquis de la pièce</w:t>
      </w:r>
      <w:r w:rsidRPr="00E06A6F">
        <w:rPr>
          <w:rFonts w:ascii="Arial" w:hAnsi="Arial" w:cs="Arial"/>
        </w:rPr>
        <w:t>.</w:t>
      </w:r>
    </w:p>
    <w:p w14:paraId="230E4FCD" w14:textId="77777777" w:rsidR="002A15E2" w:rsidRPr="00E06A6F" w:rsidRDefault="002A15E2" w:rsidP="006B05B1">
      <w:pPr>
        <w:rPr>
          <w:rFonts w:ascii="Arial" w:hAnsi="Arial" w:cs="Arial"/>
          <w:sz w:val="22"/>
          <w:szCs w:val="22"/>
        </w:rPr>
      </w:pPr>
      <w:r w:rsidRPr="00E06A6F">
        <w:rPr>
          <w:rFonts w:ascii="Arial" w:hAnsi="Arial" w:cs="Arial"/>
          <w:sz w:val="22"/>
          <w:szCs w:val="22"/>
        </w:rPr>
        <w:t xml:space="preserve">                   </w:t>
      </w:r>
    </w:p>
    <w:p w14:paraId="771838B8" w14:textId="77777777" w:rsidR="002A15E2" w:rsidRPr="00E06A6F" w:rsidRDefault="00FF1E7C" w:rsidP="006B05B1">
      <w:pPr>
        <w:rPr>
          <w:rFonts w:ascii="Arial" w:hAnsi="Arial" w:cs="Arial"/>
          <w:sz w:val="22"/>
          <w:szCs w:val="22"/>
        </w:rPr>
      </w:pPr>
      <w:r>
        <w:rPr>
          <w:noProof/>
        </w:rPr>
        <w:pict w14:anchorId="308EED64">
          <v:group id="Groupe 89" o:spid="_x0000_s1696" style="position:absolute;margin-left:35.2pt;margin-top:9.8pt;width:416.8pt;height:330.4pt;z-index:251691520" coordsize="34267,276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">
            <v:shape id="Image 1" o:spid="_x0000_s1697" type="#_x0000_t75" style="position:absolute;left:2266;top:5049;width:19242;height:208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">
              <v:imagedata r:id="rId21" o:title="" croptop="17902f" cropbottom="15980f" cropleft="29166f" cropright="14495f"/>
              <v:path arrowok="t"/>
            </v:shape>
            <v:group id="Groupe 86" o:spid="_x0000_s1698" style="position:absolute;left:39;width:34228;height:26945" coordsize="34227,269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<v:shape id="Zone de texte 10" o:spid="_x0000_s1699" type="#_x0000_t202" style="position:absolute;left:17473;top:8129;width:3898;height:2337;rotation:3340320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" filled="f" stroked="f" strokeweight=".5pt">
                <v:textbox>
                  <w:txbxContent>
                    <w:p w14:paraId="470DA76F" w14:textId="77777777" w:rsidR="00FF1E7C" w:rsidRDefault="00FF1E7C" w:rsidP="00FF1E7C">
                      <w:r>
                        <w:t>15</w:t>
                      </w:r>
                    </w:p>
                  </w:txbxContent>
                </v:textbox>
              </v:shape>
              <v:shape id="Zone de texte 24" o:spid="_x0000_s1700" type="#_x0000_t202" style="position:absolute;left:8189;width:19533;height:25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<v:textbox>
                  <w:txbxContent>
                    <w:p w14:paraId="4F0B9E36" w14:textId="77777777" w:rsidR="00FF1E7C" w:rsidRPr="00153523" w:rsidRDefault="00FF1E7C" w:rsidP="00FF1E7C">
                      <w:r w:rsidRPr="00153523">
                        <w:t>Epaisseur de la tôle 3 mm</w:t>
                      </w:r>
                    </w:p>
                  </w:txbxContent>
                </v:textbox>
              </v:shape>
              <v:shape id="Zone de texte 33" o:spid="_x0000_s1701" type="#_x0000_t202" style="position:absolute;left:22820;top:13676;width:9319;height:319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<v:textbox>
                  <w:txbxContent>
                    <w:p w14:paraId="1697CEE6" w14:textId="77777777" w:rsidR="00FF1E7C" w:rsidRDefault="00FF1E7C" w:rsidP="00FF1E7C">
                      <w:r>
                        <w:t>3 trous Ø 6.5 mm</w:t>
                      </w:r>
                    </w:p>
                  </w:txbxContent>
                </v:textbox>
              </v:shape>
              <v:shape id="Zone de texte 9" o:spid="_x0000_s1702" type="#_x0000_t202" style="position:absolute;left:497;top:13615;width:3898;height:2337;rotation:3420282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" filled="f" stroked="f" strokeweight=".5pt">
                <v:textbox>
                  <w:txbxContent>
                    <w:p w14:paraId="7EF314E7" w14:textId="77777777" w:rsidR="00FF1E7C" w:rsidRDefault="00FF1E7C" w:rsidP="00FF1E7C">
                      <w:r>
                        <w:t>15</w:t>
                      </w:r>
                    </w:p>
                  </w:txbxContent>
                </v:textbox>
              </v:shape>
              <v:shape id="Zone de texte 11" o:spid="_x0000_s1703" type="#_x0000_t202" style="position:absolute;left:4353;top:21925;width:3898;height:2336;rotation:3341901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" filled="f" stroked="f" strokeweight=".5pt">
                <v:textbox>
                  <w:txbxContent>
                    <w:p w14:paraId="185734B5" w14:textId="77777777" w:rsidR="00FF1E7C" w:rsidRDefault="00FF1E7C" w:rsidP="00FF1E7C">
                      <w:r>
                        <w:t>25</w:t>
                      </w:r>
                    </w:p>
                  </w:txbxContent>
                </v:textbox>
              </v:shape>
              <v:shape id="Zone de texte 20" o:spid="_x0000_s1704" type="#_x0000_t202" style="position:absolute;top:18009;width:3884;height:262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<v:textbox>
                  <w:txbxContent>
                    <w:p w14:paraId="2AAFD022" w14:textId="77777777" w:rsidR="00FF1E7C" w:rsidRPr="00FC4CFF" w:rsidRDefault="00FF1E7C" w:rsidP="00FF1E7C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FC4CFF">
                        <w:rPr>
                          <w:rFonts w:ascii="Arial" w:hAnsi="Arial" w:cs="Arial"/>
                          <w:sz w:val="20"/>
                          <w:szCs w:val="20"/>
                        </w:rPr>
                        <w:t>R3</w:t>
                      </w:r>
                    </w:p>
                  </w:txbxContent>
                </v:textbox>
              </v:shape>
              <v:shape id="Zone de texte 22" o:spid="_x0000_s1705" type="#_x0000_t202" style="position:absolute;left:2425;top:5049;width:3885;height:2628;rotation:-1990892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" filled="f" stroked="f" strokeweight=".5pt">
                <v:textbox>
                  <w:txbxContent>
                    <w:p w14:paraId="1AFFC4E6" w14:textId="77777777" w:rsidR="00FF1E7C" w:rsidRPr="00153523" w:rsidRDefault="00FF1E7C" w:rsidP="00FF1E7C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40</w:t>
                      </w:r>
                    </w:p>
                  </w:txbxContent>
                </v:textbox>
              </v:shape>
              <v:shape id="Zone de texte 29" o:spid="_x0000_s1706" type="#_x0000_t202" style="position:absolute;left:4492;top:6440;width:3885;height:2628;rotation:-1990892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" filled="f" stroked="f" strokeweight=".5pt">
                <v:textbox>
                  <w:txbxContent>
                    <w:p w14:paraId="3F119C54" w14:textId="77777777" w:rsidR="00FF1E7C" w:rsidRPr="00153523" w:rsidRDefault="00FF1E7C" w:rsidP="00FF1E7C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20</w:t>
                      </w:r>
                    </w:p>
                  </w:txbxContent>
                </v:textbox>
              </v:shape>
              <v:shape id="Zone de texte 30" o:spid="_x0000_s1707" type="#_x0000_t202" style="position:absolute;left:7553;top:4532;width:3885;height:2628;rotation:-2417205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" filled="f" stroked="f" strokeweight=".5pt">
                <v:textbox>
                  <w:txbxContent>
                    <w:p w14:paraId="20E99866" w14:textId="77777777" w:rsidR="00FF1E7C" w:rsidRPr="00153523" w:rsidRDefault="00FF1E7C" w:rsidP="00FF1E7C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10</w:t>
                      </w:r>
                    </w:p>
                  </w:txbxContent>
                </v:textbox>
              </v:shape>
              <v:shape id="Zone de texte 42" o:spid="_x0000_s1708" type="#_x0000_t202" style="position:absolute;left:6122;top:19878;width:2178;height:2336;rotation:3692701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" filled="f" stroked="f" strokeweight=".5pt">
                <v:textbox>
                  <w:txbxContent>
                    <w:p w14:paraId="540B8C45" w14:textId="77777777" w:rsidR="00FF1E7C" w:rsidRPr="001C36FF" w:rsidRDefault="00FF1E7C" w:rsidP="00FF1E7C">
                      <w:pPr>
                        <w:rPr>
                          <w:sz w:val="20"/>
                          <w:szCs w:val="20"/>
                        </w:rPr>
                      </w:pPr>
                      <w:r w:rsidRPr="001C36FF">
                        <w:rPr>
                          <w:sz w:val="20"/>
                          <w:szCs w:val="20"/>
                        </w:rPr>
                        <w:t>9</w:t>
                      </w:r>
                    </w:p>
                  </w:txbxContent>
                </v:textbox>
              </v:shape>
              <v:shape id="Zone de texte 43" o:spid="_x0000_s1709" type="#_x0000_t202" style="position:absolute;left:9263;top:24689;width:2177;height:2336;rotation:3812668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" filled="f" stroked="f" strokeweight=".5pt">
                <v:textbox>
                  <w:txbxContent>
                    <w:p w14:paraId="5DA4355F" w14:textId="77777777" w:rsidR="00FF1E7C" w:rsidRPr="001C36FF" w:rsidRDefault="00FF1E7C" w:rsidP="00FF1E7C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6</w:t>
                      </w:r>
                    </w:p>
                  </w:txbxContent>
                </v:textbox>
              </v:shape>
              <v:shape id="Zone de texte 48" o:spid="_x0000_s1710" type="#_x0000_t202" style="position:absolute;left:9144;top:12364;width:4329;height:257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<v:textbox>
                  <w:txbxContent>
                    <w:p w14:paraId="46B0F8F1" w14:textId="77777777" w:rsidR="00FF1E7C" w:rsidRDefault="00FF1E7C" w:rsidP="00FF1E7C">
                      <w:r>
                        <w:t>Ø8</w:t>
                      </w:r>
                    </w:p>
                  </w:txbxContent>
                </v:textbox>
              </v:shape>
              <v:shape id="Zone de texte 51" o:spid="_x0000_s1711" type="#_x0000_t202" style="position:absolute;left:5088;top:14948;width:3885;height:20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<v:textbox>
                  <w:txbxContent>
                    <w:p w14:paraId="7299E9FA" w14:textId="77777777" w:rsidR="00FF1E7C" w:rsidRPr="00FC4CFF" w:rsidRDefault="00FF1E7C" w:rsidP="00FF1E7C">
                      <w:pPr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 w:rsidRPr="00FC4CFF">
                        <w:rPr>
                          <w:rFonts w:ascii="Arial" w:hAnsi="Arial" w:cs="Arial"/>
                          <w:sz w:val="16"/>
                          <w:szCs w:val="16"/>
                        </w:rPr>
                        <w:t>45°</w:t>
                      </w:r>
                    </w:p>
                  </w:txbxContent>
                </v:textbox>
              </v:shape>
              <v:shape id="Zone de texte 66" o:spid="_x0000_s1712" type="#_x0000_t202" style="position:absolute;left:11251;top:2782;width:3897;height:2337;rotation:1098890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" filled="f" stroked="f" strokeweight=".5pt">
                <v:textbox>
                  <w:txbxContent>
                    <w:p w14:paraId="6C266CB8" w14:textId="77777777" w:rsidR="00FF1E7C" w:rsidRDefault="00FF1E7C" w:rsidP="00FF1E7C">
                      <w:r>
                        <w:t>6</w:t>
                      </w:r>
                    </w:p>
                  </w:txbxContent>
                </v:textbox>
              </v:shape>
              <v:shape id="Zone de texte 73" o:spid="_x0000_s1713" type="#_x0000_t202" style="position:absolute;left:22025;top:18804;width:12202;height:319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<v:textbox>
                  <w:txbxContent>
                    <w:p w14:paraId="577F93F8" w14:textId="77777777" w:rsidR="00FF1E7C" w:rsidRDefault="00FF1E7C" w:rsidP="00FF1E7C">
                      <w:r>
                        <w:t>Chanfrein 10x45°</w:t>
                      </w:r>
                    </w:p>
                  </w:txbxContent>
                </v:textbox>
              </v:shape>
              <v:shape id="Zone de texte 84" o:spid="_x0000_s1714" type="#_x0000_t202" style="position:absolute;left:11052;top:23098;width:3898;height:2336;rotation:-2085981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" filled="f" stroked="f" strokeweight=".5pt">
                <v:textbox>
                  <w:txbxContent>
                    <w:p w14:paraId="79EC3412" w14:textId="77777777" w:rsidR="00FF1E7C" w:rsidRDefault="00FF1E7C" w:rsidP="00FF1E7C">
                      <w:r>
                        <w:t>10</w:t>
                      </w:r>
                    </w:p>
                  </w:txbxContent>
                </v:textbox>
              </v:shape>
              <v:shape id="Zone de texte 85" o:spid="_x0000_s1715" type="#_x0000_t202" style="position:absolute;left:13079;top:21985;width:3899;height:2336;rotation:-2085981fd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" filled="f" stroked="f" strokeweight=".5pt">
                <v:textbox>
                  <w:txbxContent>
                    <w:p w14:paraId="295ED405" w14:textId="77777777" w:rsidR="00FF1E7C" w:rsidRDefault="00FF1E7C" w:rsidP="00FF1E7C">
                      <w:r>
                        <w:t>10</w:t>
                      </w:r>
                    </w:p>
                  </w:txbxContent>
                </v:textbox>
              </v:shape>
            </v:group>
            <v:group id="Groupe 88" o:spid="_x0000_s1716" style="position:absolute;top:4214;width:32435;height:23459" coordsize="32435,23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<v:line id="Connecteur droit 32" o:spid="_x0000_s1717" style="position:absolute;flip:y;visibility:visible" from="22661,11926" to="32237,11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" strokeweight=".5pt">
                <v:stroke joinstyle="miter"/>
              </v:line>
              <v:shape id="Connecteur droit avec flèche 34" o:spid="_x0000_s1718" type="#_x0000_t32" style="position:absolute;left:14670;top:12006;width:8071;height:3759;flip:x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" strokeweight=".5pt">
                <v:stroke endarrow="block" endarrowwidth="narrow" joinstyle="miter"/>
              </v:shape>
              <v:line id="Connecteur droit 38" o:spid="_x0000_s1719" style="position:absolute;flip:x y;visibility:visible" from="6082,16697" to="7270,18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" strokeweight=".5pt">
                <v:stroke startarrow="block" startarrowwidth="narrow" endarrowwidth="narrow" endarrowlength="short" joinstyle="miter"/>
              </v:line>
              <v:line id="Connecteur droit 41" o:spid="_x0000_s1720" style="position:absolute;visibility:visible" from="7275,18447" to="8227,19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" strokeweight=".5pt">
                <v:stroke endarrow="oval" endarrowwidth="narrow" endarrowlength="short" joinstyle="miter"/>
              </v:line>
              <v:line id="Connecteur droit 5" o:spid="_x0000_s1721" style="position:absolute;flip:y;visibility:visible" from="6877,18963" to="11894,22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" strokeweight=".5pt">
                <v:stroke joinstyle="miter"/>
              </v:line>
              <v:line id="Connecteur droit 2" o:spid="_x0000_s1722" style="position:absolute;flip:y;visibility:visible" from="477,7911" to="3521,9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" strokeweight=".5pt">
                <v:stroke joinstyle="miter"/>
              </v:line>
              <v:line id="Connecteur droit 3" o:spid="_x0000_s1723" style="position:absolute;flip:y;visibility:visible" from="2107,9819" to="6520,12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" strokeweight=".5pt">
                <v:stroke joinstyle="miter"/>
              </v:line>
              <v:line id="Connecteur droit 4" o:spid="_x0000_s1724" style="position:absolute;flip:y;visibility:visible" from="3975,13914" to="8896,169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" strokeweight=".5pt">
                <v:stroke joinstyle="miter"/>
              </v:line>
              <v:line id="Connecteur droit 7" o:spid="_x0000_s1725" style="position:absolute;visibility:visible" from="17214,3538" to="19589,7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" strokeweight=".5pt">
                <v:stroke startarrow="block" startarrowwidth="narrow" startarrowlength="long" endarrow="block" endarrowwidth="narrow" endarrowlength="long" joinstyle="miter"/>
              </v:line>
              <v:line id="Connecteur droit 8" o:spid="_x0000_s1726" style="position:absolute;visibility:visible" from="3975,16936" to="6978,21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" strokeweight=".5pt">
                <v:stroke startarrow="block" startarrowwidth="narrow" startarrowlength="long" endarrow="block" endarrowwidth="narrow" endarrowlength="long" joinstyle="miter"/>
              </v:line>
              <v:line id="Connecteur droit 12" o:spid="_x0000_s1727" style="position:absolute;flip:x y;visibility:visible" from="0,5088" to="4241,7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" strokeweight=".5pt">
                <v:stroke joinstyle="miter"/>
              </v:line>
              <v:line id="Connecteur droit 13" o:spid="_x0000_s1728" style="position:absolute;flip:x y;visibility:visible" from="8388,119" to="12629,2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" strokeweight=".5pt">
                <v:stroke joinstyle="miter"/>
              </v:line>
              <v:line id="Connecteur droit 14" o:spid="_x0000_s1729" style="position:absolute;flip:x;visibility:visible" from="477,477" to="9055,5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" strokeweight=".5pt">
                <v:stroke startarrow="block" startarrowwidth="narrow" startarrowlength="long" endarrow="block" endarrowwidth="narrow" endarrowlength="long" joinstyle="miter"/>
              </v:line>
              <v:line id="Connecteur droit 16" o:spid="_x0000_s1730" style="position:absolute;flip:y;visibility:visible" from="18089,7354" to="20089,8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" strokeweight=".5pt">
                <v:stroke joinstyle="miter"/>
              </v:line>
              <v:line id="Connecteur droit 17" o:spid="_x0000_s1731" style="position:absolute;visibility:visible" from="1033,15743" to="2513,15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" strokeweight=".5pt">
                <v:stroke joinstyle="miter"/>
              </v:line>
              <v:shape id="Connecteur droit avec flèche 18" o:spid="_x0000_s1732" type="#_x0000_t32" style="position:absolute;left:2584;top:9899;width:4184;height:5886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" strokeweight=".5pt">
                <v:stroke startarrowwidth="narrow" endarrow="block" endarrowwidth="narrow" joinstyle="miter"/>
              </v:shape>
              <v:shape id="Connecteur droit avec flèche 19" o:spid="_x0000_s1733" type="#_x0000_t32" style="position:absolute;left:2584;top:13994;width:6286;height:1771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" strokeweight=".5pt">
                <v:stroke startarrowwidth="narrow" endarrow="block" endarrowwidth="narrow" joinstyle="miter"/>
              </v:shape>
              <v:line id="Connecteur droit 23" o:spid="_x0000_s1734" style="position:absolute;flip:y;visibility:visible" from="15703,3180" to="17704,4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" strokeweight=".5pt">
                <v:stroke joinstyle="miter"/>
              </v:line>
              <v:line id="Connecteur droit 25" o:spid="_x0000_s1735" style="position:absolute;flip:x y;visibility:visible" from="8388,2584" to="11246,4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" strokeweight=".5pt">
                <v:stroke joinstyle="miter"/>
              </v:line>
              <v:line id="Connecteur droit 26" o:spid="_x0000_s1736" style="position:absolute;flip:x y;visibility:visible" from="4015,5088" to="6873,6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" strokeweight=".5pt">
                <v:stroke joinstyle="miter"/>
              </v:line>
              <v:line id="Connecteur droit 27" o:spid="_x0000_s1737" style="position:absolute;flip:x;visibility:visible" from="4651,2981" to="9076,5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" strokeweight=".5pt">
                <v:stroke startarrow="block" startarrowwidth="narrow" endarrow="block" endarrowwidth="narrow" joinstyle="miter"/>
              </v:line>
              <v:line id="Connecteur droit 28" o:spid="_x0000_s1738" style="position:absolute;flip:x;visibility:visible" from="8905,1709" to="11045,3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" strokeweight=".5pt">
                <v:stroke startarrow="block" startarrowwidth="narrow" endarrow="block" endarrowwidth="narrow" joinstyle="miter"/>
              </v:line>
              <v:shape id="Connecteur droit avec flèche 31" o:spid="_x0000_s1739" type="#_x0000_t32" style="position:absolute;left:7712;top:6877;width:14961;height:5143;flip:x 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" strokeweight=".5pt">
                <v:stroke endarrow="block" endarrowwidth="narrow" joinstyle="miter"/>
              </v:shape>
              <v:shape id="Connecteur droit avec flèche 15" o:spid="_x0000_s1740" type="#_x0000_t32" style="position:absolute;left:11966;top:4850;width:10770;height:7155;flip:x 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" strokeweight=".5pt">
                <v:stroke endarrow="block" endarrowwidth="narrow" joinstyle="miter"/>
              </v:shape>
              <v:line id="Connecteur droit 35" o:spid="_x0000_s1741" style="position:absolute;flip:y;visibility:visible" from="8269,16300" to="13984,19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" strokeweight=".5pt">
                <v:stroke joinstyle="miter"/>
              </v:line>
              <v:line id="Connecteur droit 36" o:spid="_x0000_s1742" style="position:absolute;visibility:visible" from="636,9740" to="2350,12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" strokeweight=".5pt">
                <v:stroke startarrow="block" startarrowwidth="narrow" startarrowlength="long" endarrow="block" endarrowwidth="narrow" endarrowlength="long" joinstyle="miter"/>
              </v:line>
              <v:line id="Connecteur droit 37" o:spid="_x0000_s1743" style="position:absolute;flip:y;visibility:visible" from="7315,14391" to="13779,18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" strokeweight=".5pt">
                <v:stroke joinstyle="miter"/>
              </v:line>
              <v:line id="Connecteur droit 39" o:spid="_x0000_s1744" style="position:absolute;visibility:visible" from="8825,20792" to="10489,23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" strokeweight=".5pt">
                <v:stroke startarrow="block" startarrowwidth="narrow" endarrowwidth="narrow" endarrowlength="short" joinstyle="miter"/>
              </v:line>
              <v:line id="Connecteur droit 40" o:spid="_x0000_s1745" style="position:absolute;visibility:visible" from="8269,19918" to="9078,21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" strokeweight=".5pt">
                <v:stroke joinstyle="miter"/>
              </v:line>
              <v:line id="Connecteur droit 45" o:spid="_x0000_s1746" style="position:absolute;flip:x y;visibility:visible" from="11926,10416" to="13911,1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" strokeweight=".5pt">
                <v:stroke startarrow="block" startarrowwidth="narrow" endarrowwidth="narrow" endarrowlength="short" joinstyle="miter"/>
              </v:line>
              <v:line id="Connecteur droit 46" o:spid="_x0000_s1747" style="position:absolute;flip:x;visibility:visible" from="10098,10416" to="11952,10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" strokeweight="1pt">
                <v:stroke joinstyle="miter"/>
              </v:line>
              <v:line id="Connecteur droit 49" o:spid="_x0000_s1748" style="position:absolute;flip:x y;visibility:visible" from="6202,12284" to="9059,13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" strokeweight=".5pt">
                <v:stroke joinstyle="miter"/>
              </v:line>
              <v:shape id="Arc 50" o:spid="_x0000_s1749" style="position:absolute;left:6400;top:13040;width:2933;height:1340;rotation:-5314673fd;visibility:visible;mso-wrap-style:square;v-text-anchor:middle" coordsize="293335,133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" path="m219009,8716nsc265543,20768,294021,43436,293323,67868l146668,66993,219009,8716xem219009,8716nfc265543,20768,294021,43436,293323,67868e" filled="f" strokeweight=".5pt">
                <v:stroke joinstyle="miter"/>
                <v:path arrowok="t" o:connecttype="custom" o:connectlocs="219009,8716;293323,67868" o:connectangles="0,0"/>
              </v:shape>
              <v:line id="Connecteur droit 58" o:spid="_x0000_s1750" style="position:absolute;flip:y;visibility:visible" from="11847,834" to="14276,2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" strokeweight=".5pt">
                <v:stroke joinstyle="miter"/>
              </v:line>
              <v:line id="Connecteur droit 59" o:spid="_x0000_s1751" style="position:absolute;flip:y;visibility:visible" from="11251,1669" to="15660,42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" strokeweight=".5pt">
                <v:stroke joinstyle="miter"/>
              </v:line>
              <v:line id="Connecteur droit 61" o:spid="_x0000_s1752" style="position:absolute;flip:x y;visibility:visible" from="11529,0" to="13802,1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" strokecolor="windowText">
                <v:stroke startarrow="block" startarrowwidth="narrow" endarrowwidth="narrow" endarrowlength="short"/>
              </v:line>
              <v:line id="Connecteur droit 62" o:spid="_x0000_s1753" style="position:absolute;visibility:visible" from="13755,1073" to="15330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" strokecolor="windowText" strokeweight=".5pt">
                <v:stroke endarrowwidth="narrow" endarrowlength="short"/>
              </v:line>
              <v:line id="Connecteur droit 63" o:spid="_x0000_s1754" style="position:absolute;flip:x y;visibility:visible" from="15465,1868" to="16455,2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" strokecolor="windowText">
                <v:stroke startarrowwidth="narrow" endarrow="block" endarrowwidth="narrow"/>
              </v:line>
              <v:line id="Connecteur droit 70" o:spid="_x0000_s1755" style="position:absolute;flip:y;visibility:visible" from="22860,16936" to="32435,169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" strokeweight=".5pt">
                <v:stroke joinstyle="miter"/>
              </v:line>
              <v:shape id="Connecteur droit avec flèche 71" o:spid="_x0000_s1756" type="#_x0000_t32" style="position:absolute;left:16896;top:15306;width:5963;height:1651;flip:x 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" strokeweight=".5pt">
                <v:stroke endarrow="block" endarrowwidth="narrow" joinstyle="miter"/>
              </v:shape>
              <v:line id="Connecteur droit 76" o:spid="_x0000_s1757" style="position:absolute;visibility:visible" from="16180,16618" to="16180,20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" strokeweight=".5pt">
                <v:stroke joinstyle="miter"/>
              </v:line>
              <v:line id="Connecteur droit 80" o:spid="_x0000_s1758" style="position:absolute;visibility:visible" from="11887,19003" to="11887,2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" strokeweight=".5pt">
                <v:stroke joinstyle="miter"/>
              </v:line>
              <v:line id="Connecteur droit 82" o:spid="_x0000_s1759" style="position:absolute;flip:y;visibility:visible" from="11847,20593" to="13994,21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" strokeweight=".5pt">
                <v:stroke startarrow="block" startarrowwidth="narrow" joinstyle="miter"/>
              </v:line>
              <v:line id="Connecteur droit 83" o:spid="_x0000_s1760" style="position:absolute;flip:y;visibility:visible" from="13994,19440" to="16141,20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" strokeweight=".5pt">
                <v:stroke startarrow="oval" startarrowwidth="narrow" startarrowlength="short" endarrow="block" endarrowwidth="narrow" joinstyle="miter"/>
              </v:line>
            </v:group>
          </v:group>
        </w:pict>
      </w:r>
    </w:p>
    <w:p w14:paraId="7744F575" w14:textId="77777777" w:rsidR="002A15E2" w:rsidRPr="00E06A6F" w:rsidRDefault="002A15E2" w:rsidP="006B05B1">
      <w:pPr>
        <w:pStyle w:val="Corpsdetexte2"/>
        <w:rPr>
          <w:noProof/>
          <w:lang w:val="fr-FR"/>
        </w:rPr>
        <w:sectPr w:rsidR="002A15E2" w:rsidRPr="00E06A6F" w:rsidSect="008234CF">
          <w:pgSz w:w="11906" w:h="16838"/>
          <w:pgMar w:top="851" w:right="851" w:bottom="851" w:left="851" w:header="709" w:footer="397" w:gutter="0"/>
          <w:cols w:space="708"/>
          <w:docGrid w:linePitch="360"/>
        </w:sectPr>
      </w:pPr>
    </w:p>
    <w:p w14:paraId="2B898B35" w14:textId="3E835EA9" w:rsidR="002A15E2" w:rsidRPr="00E06A6F" w:rsidRDefault="00C51BBD" w:rsidP="00D63D79">
      <w:pPr>
        <w:pStyle w:val="Titre4"/>
        <w:tabs>
          <w:tab w:val="right" w:pos="10204"/>
        </w:tabs>
        <w:jc w:val="both"/>
        <w:rPr>
          <w:rFonts w:ascii="Arial" w:hAnsi="Arial" w:cs="Arial"/>
          <w:b w:val="0"/>
          <w:sz w:val="24"/>
          <w:szCs w:val="24"/>
          <w:lang w:val="fr-FR"/>
        </w:rPr>
      </w:pPr>
      <w:r w:rsidRPr="00E06A6F">
        <w:rPr>
          <w:rFonts w:ascii="Arial" w:hAnsi="Arial" w:cs="Arial"/>
          <w:sz w:val="24"/>
          <w:szCs w:val="24"/>
          <w:lang w:val="fr-FR"/>
        </w:rPr>
        <w:lastRenderedPageBreak/>
        <w:t>5-2</w:t>
      </w:r>
      <w:r w:rsidRPr="00E06A6F">
        <w:rPr>
          <w:rFonts w:ascii="Arial" w:hAnsi="Arial" w:cs="Arial"/>
          <w:b w:val="0"/>
          <w:sz w:val="24"/>
          <w:szCs w:val="24"/>
          <w:lang w:val="fr-FR"/>
        </w:rPr>
        <w:t xml:space="preserve"> </w:t>
      </w:r>
      <w:r w:rsidR="002A15E2" w:rsidRPr="00E06A6F">
        <w:rPr>
          <w:rFonts w:ascii="Arial" w:hAnsi="Arial" w:cs="Arial"/>
          <w:b w:val="0"/>
          <w:sz w:val="24"/>
          <w:szCs w:val="24"/>
          <w:lang w:val="fr-FR"/>
        </w:rPr>
        <w:t>En vous servant des renseignements donnés, sur le dessin ci-dessous</w:t>
      </w:r>
      <w:r w:rsidR="00135C63" w:rsidRPr="00E06A6F">
        <w:rPr>
          <w:rFonts w:ascii="Arial" w:hAnsi="Arial" w:cs="Arial"/>
          <w:sz w:val="24"/>
          <w:szCs w:val="24"/>
          <w:lang w:val="fr-FR"/>
        </w:rPr>
        <w:t xml:space="preserve">, réaliser </w:t>
      </w:r>
      <w:r w:rsidR="002A15E2" w:rsidRPr="00E06A6F">
        <w:rPr>
          <w:rFonts w:ascii="Arial" w:hAnsi="Arial" w:cs="Arial"/>
          <w:b w:val="0"/>
          <w:sz w:val="24"/>
          <w:szCs w:val="24"/>
          <w:lang w:val="fr-FR"/>
        </w:rPr>
        <w:t>la cotation c</w:t>
      </w:r>
      <w:r w:rsidR="008445B5" w:rsidRPr="00E06A6F">
        <w:rPr>
          <w:rFonts w:ascii="Arial" w:hAnsi="Arial" w:cs="Arial"/>
          <w:b w:val="0"/>
          <w:sz w:val="24"/>
          <w:szCs w:val="24"/>
          <w:lang w:val="fr-FR"/>
        </w:rPr>
        <w:t>omplète en vue de sa fabrication</w:t>
      </w:r>
      <w:r w:rsidR="002A15E2" w:rsidRPr="00E06A6F">
        <w:rPr>
          <w:rFonts w:ascii="Arial" w:hAnsi="Arial" w:cs="Arial"/>
          <w:b w:val="0"/>
          <w:sz w:val="24"/>
          <w:szCs w:val="24"/>
          <w:lang w:val="fr-FR"/>
        </w:rPr>
        <w:t>.</w:t>
      </w:r>
      <w:r w:rsidR="00D63D79" w:rsidRPr="00E06A6F">
        <w:rPr>
          <w:rFonts w:ascii="Arial" w:hAnsi="Arial" w:cs="Arial"/>
          <w:b w:val="0"/>
          <w:sz w:val="24"/>
          <w:szCs w:val="24"/>
          <w:lang w:val="fr-FR"/>
        </w:rPr>
        <w:t xml:space="preserve"> </w:t>
      </w:r>
      <w:r w:rsidR="00D63D79" w:rsidRPr="00E06A6F">
        <w:rPr>
          <w:rFonts w:ascii="Arial" w:hAnsi="Arial" w:cs="Arial"/>
          <w:b w:val="0"/>
          <w:sz w:val="24"/>
          <w:szCs w:val="24"/>
          <w:lang w:val="fr-FR"/>
        </w:rPr>
        <w:tab/>
      </w:r>
    </w:p>
    <w:p w14:paraId="56AE33EA" w14:textId="77777777" w:rsidR="002A15E2" w:rsidRPr="00E06A6F" w:rsidRDefault="002A15E2" w:rsidP="006B05B1">
      <w:pPr>
        <w:rPr>
          <w:rFonts w:ascii="Arial" w:hAnsi="Arial" w:cs="Arial"/>
        </w:rPr>
      </w:pPr>
    </w:p>
    <w:p w14:paraId="740A72AB" w14:textId="77777777" w:rsidR="002A15E2" w:rsidRPr="00E06A6F" w:rsidRDefault="002A15E2" w:rsidP="006B05B1">
      <w:pPr>
        <w:rPr>
          <w:rFonts w:ascii="Arial" w:hAnsi="Arial" w:cs="Arial"/>
        </w:rPr>
      </w:pPr>
    </w:p>
    <w:p w14:paraId="4FDE0215" w14:textId="77777777" w:rsidR="002A15E2" w:rsidRPr="00E06A6F" w:rsidRDefault="002A15E2" w:rsidP="006B05B1">
      <w:pPr>
        <w:rPr>
          <w:rFonts w:ascii="Arial" w:hAnsi="Arial" w:cs="Arial"/>
        </w:rPr>
      </w:pPr>
      <w:r w:rsidRPr="00E06A6F">
        <w:rPr>
          <w:rFonts w:ascii="Arial" w:hAnsi="Arial" w:cs="Arial"/>
        </w:rPr>
        <w:t>La normalisation en vigueur devra être respectée.</w:t>
      </w:r>
    </w:p>
    <w:p w14:paraId="1302B221" w14:textId="77777777" w:rsidR="002A15E2" w:rsidRPr="00E06A6F" w:rsidRDefault="002A15E2" w:rsidP="006B05B1">
      <w:pPr>
        <w:rPr>
          <w:rFonts w:ascii="Arial" w:hAnsi="Arial" w:cs="Arial"/>
        </w:rPr>
      </w:pPr>
      <w:r w:rsidRPr="00E06A6F">
        <w:rPr>
          <w:rFonts w:ascii="Arial" w:hAnsi="Arial" w:cs="Arial"/>
        </w:rPr>
        <w:t>Les dimensi</w:t>
      </w:r>
      <w:r w:rsidR="0020092E" w:rsidRPr="00E06A6F">
        <w:rPr>
          <w:rFonts w:ascii="Arial" w:hAnsi="Arial" w:cs="Arial"/>
        </w:rPr>
        <w:t>ons non précisées sur le croquis</w:t>
      </w:r>
      <w:r w:rsidRPr="00E06A6F">
        <w:rPr>
          <w:rFonts w:ascii="Arial" w:hAnsi="Arial" w:cs="Arial"/>
        </w:rPr>
        <w:t xml:space="preserve"> (</w:t>
      </w:r>
      <w:r w:rsidR="00A226DD" w:rsidRPr="00E06A6F">
        <w:rPr>
          <w:rFonts w:ascii="Arial" w:hAnsi="Arial" w:cs="Arial"/>
          <w:b/>
        </w:rPr>
        <w:t xml:space="preserve">DR </w:t>
      </w:r>
      <w:r w:rsidR="003D4EE2">
        <w:rPr>
          <w:rFonts w:ascii="Arial" w:hAnsi="Arial" w:cs="Arial"/>
          <w:b/>
        </w:rPr>
        <w:t xml:space="preserve">page </w:t>
      </w:r>
      <w:r w:rsidR="00A226DD" w:rsidRPr="00E06A6F">
        <w:rPr>
          <w:rFonts w:ascii="Arial" w:hAnsi="Arial" w:cs="Arial"/>
          <w:b/>
        </w:rPr>
        <w:t>14/15</w:t>
      </w:r>
      <w:r w:rsidRPr="00E06A6F">
        <w:rPr>
          <w:rFonts w:ascii="Arial" w:hAnsi="Arial" w:cs="Arial"/>
        </w:rPr>
        <w:t>) sont laissées à votre choix.</w:t>
      </w:r>
    </w:p>
    <w:p w14:paraId="69784EF0" w14:textId="77777777" w:rsidR="002A15E2" w:rsidRPr="00E06A6F" w:rsidRDefault="002A15E2" w:rsidP="006B05B1">
      <w:pPr>
        <w:rPr>
          <w:rFonts w:ascii="Arial" w:hAnsi="Arial" w:cs="Arial"/>
          <w:sz w:val="22"/>
          <w:szCs w:val="22"/>
        </w:rPr>
      </w:pPr>
    </w:p>
    <w:p w14:paraId="47793ACF" w14:textId="77777777" w:rsidR="002A15E2" w:rsidRPr="00E06A6F" w:rsidRDefault="00ED3FA1" w:rsidP="006B05B1">
      <w:pPr>
        <w:rPr>
          <w:sz w:val="22"/>
          <w:szCs w:val="22"/>
        </w:rPr>
      </w:pPr>
      <w:r w:rsidRPr="00E06A6F">
        <w:rPr>
          <w:noProof/>
        </w:rPr>
        <w:pict w14:anchorId="7635ED84">
          <v:shape id="_x0000_s1335" type="#_x0000_t75" style="position:absolute;margin-left:-38.2pt;margin-top:1.95pt;width:592.3pt;height:565.8pt;z-index:-251631104" o:preferrelative="f">
            <v:imagedata r:id="rId22" o:title="DE_Support_Fixation"/>
          </v:shape>
        </w:pict>
      </w:r>
    </w:p>
    <w:p w14:paraId="10D1E713" w14:textId="77777777" w:rsidR="002A15E2" w:rsidRPr="00E06A6F" w:rsidRDefault="002A15E2" w:rsidP="006B05B1">
      <w:pPr>
        <w:rPr>
          <w:sz w:val="22"/>
          <w:szCs w:val="22"/>
        </w:rPr>
      </w:pPr>
      <w:r w:rsidRPr="00E06A6F">
        <w:rPr>
          <w:sz w:val="22"/>
          <w:szCs w:val="22"/>
        </w:rPr>
        <w:t xml:space="preserve">      </w:t>
      </w:r>
    </w:p>
    <w:p w14:paraId="5F9A8F81" w14:textId="77777777" w:rsidR="002A15E2" w:rsidRPr="00E06A6F" w:rsidRDefault="002A15E2" w:rsidP="006B05B1">
      <w:pPr>
        <w:rPr>
          <w:sz w:val="22"/>
          <w:szCs w:val="22"/>
        </w:rPr>
      </w:pPr>
    </w:p>
    <w:p w14:paraId="47802C44" w14:textId="77777777" w:rsidR="002A15E2" w:rsidRPr="00E06A6F" w:rsidRDefault="002A15E2" w:rsidP="006B05B1">
      <w:pPr>
        <w:rPr>
          <w:sz w:val="22"/>
          <w:szCs w:val="22"/>
        </w:rPr>
      </w:pPr>
    </w:p>
    <w:p w14:paraId="1B2F15D5" w14:textId="77777777" w:rsidR="002A15E2" w:rsidRPr="00E06A6F" w:rsidRDefault="002A15E2" w:rsidP="006B05B1">
      <w:pPr>
        <w:rPr>
          <w:sz w:val="22"/>
          <w:szCs w:val="22"/>
        </w:rPr>
      </w:pPr>
      <w:r w:rsidRPr="00E06A6F">
        <w:rPr>
          <w:sz w:val="22"/>
          <w:szCs w:val="22"/>
        </w:rPr>
        <w:t xml:space="preserve">       </w:t>
      </w:r>
      <w:r w:rsidRPr="00E06A6F">
        <w:rPr>
          <w:noProof/>
          <w:sz w:val="22"/>
          <w:szCs w:val="22"/>
        </w:rPr>
        <w:t xml:space="preserve">        </w:t>
      </w:r>
    </w:p>
    <w:p w14:paraId="786539C8" w14:textId="77777777" w:rsidR="002A15E2" w:rsidRPr="00E06A6F" w:rsidRDefault="002A15E2" w:rsidP="006B05B1">
      <w:pPr>
        <w:pStyle w:val="Corpsdetexte2"/>
        <w:rPr>
          <w:lang w:val="fr-FR"/>
        </w:rPr>
      </w:pPr>
    </w:p>
    <w:sectPr w:rsidR="002A15E2" w:rsidRPr="00E06A6F" w:rsidSect="00151797">
      <w:pgSz w:w="11906" w:h="16838"/>
      <w:pgMar w:top="851" w:right="851" w:bottom="851" w:left="851" w:header="709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5E33E0" w14:textId="77777777" w:rsidR="005B0044" w:rsidRDefault="005B0044">
      <w:r>
        <w:separator/>
      </w:r>
    </w:p>
  </w:endnote>
  <w:endnote w:type="continuationSeparator" w:id="0">
    <w:p w14:paraId="365234A0" w14:textId="77777777" w:rsidR="005B0044" w:rsidRDefault="005B00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10271" w:type="dxa"/>
      <w:tblInd w:w="70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4962"/>
      <w:gridCol w:w="2126"/>
      <w:gridCol w:w="1649"/>
      <w:gridCol w:w="1534"/>
    </w:tblGrid>
    <w:tr w:rsidR="00151797" w:rsidRPr="00151797" w14:paraId="3FC8ADAA" w14:textId="77777777" w:rsidTr="00E27A08">
      <w:trPr>
        <w:trHeight w:val="348"/>
      </w:trPr>
      <w:tc>
        <w:tcPr>
          <w:tcW w:w="4962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14:paraId="11B0D1F5" w14:textId="77777777" w:rsidR="00151797" w:rsidRPr="00151797" w:rsidRDefault="00151797" w:rsidP="00151797">
          <w:pPr>
            <w:keepNext/>
            <w:suppressAutoHyphens/>
            <w:snapToGrid w:val="0"/>
            <w:spacing w:after="20"/>
            <w:jc w:val="center"/>
            <w:rPr>
              <w:rFonts w:ascii="Arial" w:hAnsi="Arial" w:cs="Arial"/>
              <w:b/>
              <w:sz w:val="20"/>
              <w:szCs w:val="20"/>
              <w:lang w:eastAsia="ar-SA"/>
            </w:rPr>
          </w:pPr>
          <w:r w:rsidRPr="00151797">
            <w:rPr>
              <w:rFonts w:ascii="Arial" w:hAnsi="Arial" w:cs="Arial"/>
              <w:b/>
              <w:sz w:val="20"/>
              <w:szCs w:val="20"/>
              <w:lang w:eastAsia="ar-SA"/>
            </w:rPr>
            <w:t xml:space="preserve">Baccalauréat Professionnel </w:t>
          </w:r>
        </w:p>
        <w:p w14:paraId="4773621F" w14:textId="77777777" w:rsidR="00151797" w:rsidRPr="00151797" w:rsidRDefault="00151797" w:rsidP="00151797">
          <w:pPr>
            <w:keepNext/>
            <w:suppressAutoHyphens/>
            <w:snapToGrid w:val="0"/>
            <w:spacing w:after="20"/>
            <w:jc w:val="center"/>
            <w:rPr>
              <w:rFonts w:ascii="Arial" w:hAnsi="Arial" w:cs="Arial"/>
              <w:b/>
              <w:bCs/>
              <w:sz w:val="20"/>
              <w:szCs w:val="20"/>
              <w:lang w:eastAsia="ar-SA"/>
            </w:rPr>
          </w:pPr>
          <w:r w:rsidRPr="00151797">
            <w:rPr>
              <w:rFonts w:ascii="Arial" w:hAnsi="Arial" w:cs="Arial"/>
              <w:b/>
              <w:sz w:val="20"/>
              <w:szCs w:val="20"/>
              <w:lang w:eastAsia="ar-SA"/>
            </w:rPr>
            <w:t>Réparation des carrosseries</w:t>
          </w:r>
        </w:p>
      </w:tc>
      <w:tc>
        <w:tcPr>
          <w:tcW w:w="2126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14:paraId="308808FE" w14:textId="77777777" w:rsidR="00151797" w:rsidRPr="00151797" w:rsidRDefault="00674B81" w:rsidP="00151797">
          <w:pPr>
            <w:suppressAutoHyphens/>
            <w:snapToGrid w:val="0"/>
            <w:spacing w:before="100" w:beforeAutospacing="1" w:after="100" w:afterAutospacing="1" w:line="276" w:lineRule="auto"/>
            <w:jc w:val="center"/>
            <w:rPr>
              <w:rFonts w:ascii="Arial" w:hAnsi="Arial" w:cs="Arial"/>
              <w:b/>
              <w:sz w:val="20"/>
              <w:szCs w:val="20"/>
              <w:lang w:eastAsia="ar-SA"/>
            </w:rPr>
          </w:pPr>
          <w:r w:rsidRPr="002B358B">
            <w:rPr>
              <w:rFonts w:ascii="Arial" w:hAnsi="Arial" w:cs="Arial"/>
              <w:sz w:val="20"/>
              <w:szCs w:val="20"/>
              <w:lang w:eastAsia="ar-SA"/>
            </w:rPr>
            <w:t>2109-REP ST 11 3</w:t>
          </w:r>
        </w:p>
      </w:tc>
      <w:tc>
        <w:tcPr>
          <w:tcW w:w="1649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14:paraId="6DCDC7EB" w14:textId="77777777" w:rsidR="00151797" w:rsidRPr="00151797" w:rsidRDefault="00151797" w:rsidP="00151797">
          <w:pPr>
            <w:suppressAutoHyphens/>
            <w:snapToGrid w:val="0"/>
            <w:spacing w:before="100" w:beforeAutospacing="1" w:after="100" w:afterAutospacing="1" w:line="276" w:lineRule="auto"/>
            <w:jc w:val="center"/>
            <w:rPr>
              <w:rFonts w:ascii="Arial" w:hAnsi="Arial" w:cs="Arial"/>
              <w:b/>
              <w:sz w:val="20"/>
              <w:szCs w:val="20"/>
              <w:lang w:eastAsia="ar-SA"/>
            </w:rPr>
          </w:pPr>
          <w:r w:rsidRPr="00151797">
            <w:rPr>
              <w:rFonts w:ascii="Arial" w:hAnsi="Arial" w:cs="Arial"/>
              <w:b/>
              <w:sz w:val="20"/>
              <w:szCs w:val="20"/>
              <w:lang w:eastAsia="ar-SA"/>
            </w:rPr>
            <w:t>Session 2021</w:t>
          </w:r>
        </w:p>
      </w:tc>
      <w:tc>
        <w:tcPr>
          <w:tcW w:w="1534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  <w:vAlign w:val="center"/>
        </w:tcPr>
        <w:p w14:paraId="0A7B85CD" w14:textId="77777777" w:rsidR="00151797" w:rsidRPr="00151797" w:rsidRDefault="00151797" w:rsidP="00151797">
          <w:pPr>
            <w:suppressAutoHyphens/>
            <w:snapToGrid w:val="0"/>
            <w:jc w:val="center"/>
            <w:rPr>
              <w:rFonts w:ascii="Arial" w:hAnsi="Arial" w:cs="Arial"/>
              <w:b/>
              <w:bCs/>
              <w:i/>
              <w:iCs/>
              <w:sz w:val="20"/>
              <w:szCs w:val="20"/>
              <w:lang w:eastAsia="ar-SA"/>
            </w:rPr>
          </w:pPr>
          <w:r w:rsidRPr="00151797">
            <w:rPr>
              <w:rFonts w:ascii="Arial" w:hAnsi="Arial" w:cs="Arial"/>
              <w:b/>
              <w:bCs/>
              <w:i/>
              <w:iCs/>
              <w:sz w:val="20"/>
              <w:szCs w:val="20"/>
              <w:lang w:eastAsia="ar-SA"/>
            </w:rPr>
            <w:t>DR</w:t>
          </w:r>
        </w:p>
      </w:tc>
    </w:tr>
    <w:tr w:rsidR="00151797" w:rsidRPr="00151797" w14:paraId="39A8CC78" w14:textId="77777777" w:rsidTr="00E27A08">
      <w:trPr>
        <w:trHeight w:val="456"/>
      </w:trPr>
      <w:tc>
        <w:tcPr>
          <w:tcW w:w="4962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14:paraId="10BB2256" w14:textId="77777777" w:rsidR="00151797" w:rsidRPr="00151797" w:rsidRDefault="00151797" w:rsidP="00151797">
          <w:pPr>
            <w:suppressAutoHyphens/>
            <w:snapToGrid w:val="0"/>
            <w:spacing w:after="20" w:line="276" w:lineRule="auto"/>
            <w:jc w:val="center"/>
            <w:rPr>
              <w:rFonts w:ascii="Arial" w:hAnsi="Arial" w:cs="Arial"/>
              <w:sz w:val="20"/>
              <w:szCs w:val="20"/>
              <w:lang w:eastAsia="ar-SA"/>
            </w:rPr>
          </w:pPr>
          <w:r w:rsidRPr="00151797">
            <w:rPr>
              <w:rFonts w:ascii="Arial" w:hAnsi="Arial" w:cs="Arial"/>
              <w:sz w:val="20"/>
              <w:szCs w:val="20"/>
              <w:lang w:eastAsia="ar-SA"/>
            </w:rPr>
            <w:t>E1 – Épreuve scientifique et technique</w:t>
          </w:r>
        </w:p>
        <w:p w14:paraId="7620ECF8" w14:textId="77777777" w:rsidR="00151797" w:rsidRPr="00151797" w:rsidRDefault="00151797" w:rsidP="00151797">
          <w:pPr>
            <w:suppressAutoHyphens/>
            <w:spacing w:after="20" w:line="276" w:lineRule="auto"/>
            <w:jc w:val="center"/>
            <w:rPr>
              <w:rFonts w:ascii="Arial" w:hAnsi="Arial" w:cs="Arial"/>
              <w:sz w:val="20"/>
              <w:szCs w:val="20"/>
              <w:lang w:eastAsia="ar-SA"/>
            </w:rPr>
          </w:pPr>
          <w:r w:rsidRPr="00151797">
            <w:rPr>
              <w:rFonts w:ascii="Arial" w:hAnsi="Arial" w:cs="Arial"/>
              <w:sz w:val="20"/>
              <w:szCs w:val="20"/>
              <w:lang w:eastAsia="ar-SA"/>
            </w:rPr>
            <w:t>Sous épreuve U11 – Analyse d’un système technique</w:t>
          </w:r>
        </w:p>
      </w:tc>
      <w:tc>
        <w:tcPr>
          <w:tcW w:w="2126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14:paraId="682FDAFB" w14:textId="77777777" w:rsidR="00151797" w:rsidRPr="00151797" w:rsidRDefault="00151797" w:rsidP="00151797">
          <w:pPr>
            <w:suppressAutoHyphens/>
            <w:snapToGrid w:val="0"/>
            <w:spacing w:before="100" w:beforeAutospacing="1" w:after="100" w:afterAutospacing="1" w:line="276" w:lineRule="auto"/>
            <w:jc w:val="center"/>
            <w:rPr>
              <w:rFonts w:ascii="Arial" w:hAnsi="Arial" w:cs="Arial"/>
              <w:sz w:val="20"/>
              <w:szCs w:val="20"/>
              <w:lang w:eastAsia="ar-SA"/>
            </w:rPr>
          </w:pPr>
          <w:r w:rsidRPr="00151797">
            <w:rPr>
              <w:rFonts w:ascii="Arial" w:hAnsi="Arial" w:cs="Arial"/>
              <w:sz w:val="20"/>
              <w:szCs w:val="20"/>
              <w:lang w:eastAsia="ar-SA"/>
            </w:rPr>
            <w:t>Durée : 3 heures</w:t>
          </w:r>
        </w:p>
      </w:tc>
      <w:tc>
        <w:tcPr>
          <w:tcW w:w="1649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14:paraId="0EF0B6D0" w14:textId="77777777" w:rsidR="00151797" w:rsidRPr="00151797" w:rsidRDefault="00151797" w:rsidP="00151797">
          <w:pPr>
            <w:suppressAutoHyphens/>
            <w:snapToGrid w:val="0"/>
            <w:spacing w:before="100" w:beforeAutospacing="1" w:after="100" w:afterAutospacing="1" w:line="276" w:lineRule="auto"/>
            <w:jc w:val="center"/>
            <w:rPr>
              <w:rFonts w:ascii="Arial" w:hAnsi="Arial" w:cs="Arial"/>
              <w:sz w:val="20"/>
              <w:szCs w:val="20"/>
              <w:lang w:eastAsia="ar-SA"/>
            </w:rPr>
          </w:pPr>
          <w:r w:rsidRPr="00151797">
            <w:rPr>
              <w:rFonts w:ascii="Arial" w:hAnsi="Arial" w:cs="Arial"/>
              <w:sz w:val="20"/>
              <w:szCs w:val="20"/>
              <w:lang w:eastAsia="ar-SA"/>
            </w:rPr>
            <w:t>Coefficient : 2</w:t>
          </w:r>
        </w:p>
      </w:tc>
      <w:tc>
        <w:tcPr>
          <w:tcW w:w="1534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  <w:vAlign w:val="center"/>
        </w:tcPr>
        <w:p w14:paraId="43A2050E" w14:textId="77777777" w:rsidR="00151797" w:rsidRPr="00FA360D" w:rsidRDefault="00FA360D" w:rsidP="00FA360D">
          <w:pPr>
            <w:suppressAutoHyphens/>
            <w:snapToGrid w:val="0"/>
            <w:jc w:val="center"/>
            <w:rPr>
              <w:rFonts w:ascii="Arial" w:hAnsi="Arial" w:cs="Arial"/>
              <w:b/>
              <w:bCs/>
              <w:iCs/>
              <w:sz w:val="20"/>
              <w:szCs w:val="20"/>
              <w:lang w:eastAsia="ar-SA"/>
            </w:rPr>
          </w:pPr>
          <w:r w:rsidRPr="00FA360D">
            <w:rPr>
              <w:rFonts w:ascii="Arial" w:hAnsi="Arial" w:cs="Arial"/>
              <w:b/>
              <w:bCs/>
              <w:iCs/>
              <w:sz w:val="20"/>
              <w:szCs w:val="20"/>
              <w:lang w:eastAsia="ar-SA"/>
            </w:rPr>
            <w:t xml:space="preserve">Page </w:t>
          </w:r>
          <w:r w:rsidRPr="00FA360D">
            <w:rPr>
              <w:rFonts w:ascii="Arial" w:hAnsi="Arial" w:cs="Arial"/>
              <w:b/>
              <w:bCs/>
              <w:iCs/>
              <w:sz w:val="20"/>
              <w:szCs w:val="20"/>
              <w:lang w:eastAsia="ar-SA"/>
            </w:rPr>
            <w:fldChar w:fldCharType="begin"/>
          </w:r>
          <w:r w:rsidRPr="00FA360D">
            <w:rPr>
              <w:rFonts w:ascii="Arial" w:hAnsi="Arial" w:cs="Arial"/>
              <w:b/>
              <w:bCs/>
              <w:iCs/>
              <w:sz w:val="20"/>
              <w:szCs w:val="20"/>
              <w:lang w:eastAsia="ar-SA"/>
            </w:rPr>
            <w:instrText>PAGE   \* MERGEFORMAT</w:instrText>
          </w:r>
          <w:r w:rsidRPr="00FA360D">
            <w:rPr>
              <w:rFonts w:ascii="Arial" w:hAnsi="Arial" w:cs="Arial"/>
              <w:b/>
              <w:bCs/>
              <w:iCs/>
              <w:sz w:val="20"/>
              <w:szCs w:val="20"/>
              <w:lang w:eastAsia="ar-SA"/>
            </w:rPr>
            <w:fldChar w:fldCharType="separate"/>
          </w:r>
          <w:r w:rsidR="00FF1E7C">
            <w:rPr>
              <w:rFonts w:ascii="Arial" w:hAnsi="Arial" w:cs="Arial"/>
              <w:b/>
              <w:bCs/>
              <w:iCs/>
              <w:noProof/>
              <w:sz w:val="20"/>
              <w:szCs w:val="20"/>
              <w:lang w:eastAsia="ar-SA"/>
            </w:rPr>
            <w:t>13</w:t>
          </w:r>
          <w:r w:rsidRPr="00FA360D">
            <w:rPr>
              <w:rFonts w:ascii="Arial" w:hAnsi="Arial" w:cs="Arial"/>
              <w:b/>
              <w:bCs/>
              <w:iCs/>
              <w:sz w:val="20"/>
              <w:szCs w:val="20"/>
              <w:lang w:eastAsia="ar-SA"/>
            </w:rPr>
            <w:fldChar w:fldCharType="end"/>
          </w:r>
          <w:r w:rsidRPr="00FA360D">
            <w:rPr>
              <w:rFonts w:ascii="Arial" w:hAnsi="Arial" w:cs="Arial"/>
              <w:b/>
              <w:bCs/>
              <w:iCs/>
              <w:sz w:val="20"/>
              <w:szCs w:val="20"/>
              <w:lang w:eastAsia="ar-SA"/>
            </w:rPr>
            <w:t>/15</w:t>
          </w:r>
        </w:p>
      </w:tc>
    </w:tr>
  </w:tbl>
  <w:p w14:paraId="1BB8DE07" w14:textId="77777777" w:rsidR="009A6050" w:rsidRDefault="009A6050">
    <w:pPr>
      <w:pStyle w:val="Pieddepage"/>
      <w:jc w:val="right"/>
    </w:pPr>
  </w:p>
  <w:p w14:paraId="1E2A827E" w14:textId="77777777" w:rsidR="00B93AB5" w:rsidRDefault="00B93AB5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E5D924" w14:textId="77777777" w:rsidR="005B0044" w:rsidRDefault="005B0044">
      <w:r>
        <w:separator/>
      </w:r>
    </w:p>
  </w:footnote>
  <w:footnote w:type="continuationSeparator" w:id="0">
    <w:p w14:paraId="23F69AFB" w14:textId="77777777" w:rsidR="005B0044" w:rsidRDefault="005B004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B08641" w14:textId="77777777" w:rsidR="00BB58D0" w:rsidRDefault="00BB58D0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DD4BFF" w14:textId="77777777" w:rsidR="00BB58D0" w:rsidRDefault="00BB58D0">
    <w:pPr>
      <w:pStyle w:val="En-tt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41496E" w14:textId="77777777" w:rsidR="00BB58D0" w:rsidRDefault="00BB58D0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467B6D"/>
    <w:multiLevelType w:val="multilevel"/>
    <w:tmpl w:val="A508C1B4"/>
    <w:lvl w:ilvl="0">
      <w:start w:val="1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-%2"/>
      <w:lvlJc w:val="left"/>
      <w:pPr>
        <w:ind w:left="360" w:hanging="360"/>
      </w:pPr>
      <w:rPr>
        <w:rFonts w:cs="Times New Roman"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-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-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-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cs="Times New Roman" w:hint="default"/>
      </w:rPr>
    </w:lvl>
  </w:abstractNum>
  <w:abstractNum w:abstractNumId="1" w15:restartNumberingAfterBreak="0">
    <w:nsid w:val="0C0E263A"/>
    <w:multiLevelType w:val="multilevel"/>
    <w:tmpl w:val="9D58DED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4"/>
      <w:numFmt w:val="decimal"/>
      <w:lvlText w:val="%1-%2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2" w15:restartNumberingAfterBreak="0">
    <w:nsid w:val="0C1831AF"/>
    <w:multiLevelType w:val="multilevel"/>
    <w:tmpl w:val="018CA952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  <w:b/>
        <w:sz w:val="22"/>
      </w:rPr>
    </w:lvl>
    <w:lvl w:ilvl="1">
      <w:start w:val="2"/>
      <w:numFmt w:val="decimal"/>
      <w:lvlText w:val="%1-%2"/>
      <w:lvlJc w:val="left"/>
      <w:pPr>
        <w:ind w:left="360" w:hanging="360"/>
      </w:pPr>
      <w:rPr>
        <w:rFonts w:hint="default"/>
        <w:b/>
        <w:sz w:val="24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  <w:b/>
        <w:sz w:val="22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  <w:b/>
        <w:sz w:val="22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  <w:b/>
        <w:sz w:val="22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  <w:b/>
        <w:sz w:val="22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  <w:b/>
        <w:sz w:val="22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  <w:b/>
        <w:sz w:val="22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  <w:b/>
        <w:sz w:val="22"/>
      </w:rPr>
    </w:lvl>
  </w:abstractNum>
  <w:abstractNum w:abstractNumId="3" w15:restartNumberingAfterBreak="0">
    <w:nsid w:val="0DEA0025"/>
    <w:multiLevelType w:val="multilevel"/>
    <w:tmpl w:val="8BC0D7D0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1"/>
      <w:numFmt w:val="decimal"/>
      <w:lvlText w:val="%1-%2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cs="Times New Roman" w:hint="default"/>
        <w:b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  <w:b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  <w:b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  <w:b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  <w:b/>
      </w:rPr>
    </w:lvl>
    <w:lvl w:ilvl="8">
      <w:start w:val="1"/>
      <w:numFmt w:val="decimal"/>
      <w:lvlText w:val="%1-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  <w:b/>
      </w:rPr>
    </w:lvl>
  </w:abstractNum>
  <w:abstractNum w:abstractNumId="4" w15:restartNumberingAfterBreak="0">
    <w:nsid w:val="268F735D"/>
    <w:multiLevelType w:val="multilevel"/>
    <w:tmpl w:val="41BAD64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-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5" w15:restartNumberingAfterBreak="0">
    <w:nsid w:val="2B510BD1"/>
    <w:multiLevelType w:val="multilevel"/>
    <w:tmpl w:val="071ADBD6"/>
    <w:lvl w:ilvl="0">
      <w:start w:val="2"/>
      <w:numFmt w:val="decimal"/>
      <w:lvlText w:val="%1"/>
      <w:lvlJc w:val="left"/>
      <w:pPr>
        <w:tabs>
          <w:tab w:val="num" w:pos="465"/>
        </w:tabs>
        <w:ind w:left="465" w:hanging="465"/>
      </w:pPr>
      <w:rPr>
        <w:rFonts w:cs="Times New Roman" w:hint="default"/>
        <w:b/>
      </w:rPr>
    </w:lvl>
    <w:lvl w:ilvl="1">
      <w:start w:val="4"/>
      <w:numFmt w:val="decimal"/>
      <w:lvlText w:val="%1-%2"/>
      <w:lvlJc w:val="left"/>
      <w:pPr>
        <w:tabs>
          <w:tab w:val="num" w:pos="465"/>
        </w:tabs>
        <w:ind w:left="465" w:hanging="465"/>
      </w:pPr>
      <w:rPr>
        <w:rFonts w:cs="Times New Roman" w:hint="default"/>
        <w:b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cs="Times New Roman" w:hint="default"/>
        <w:b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  <w:b/>
      </w:rPr>
    </w:lvl>
    <w:lvl w:ilvl="5">
      <w:start w:val="1"/>
      <w:numFmt w:val="decimal"/>
      <w:lvlText w:val="%1-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  <w:b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  <w:b/>
      </w:rPr>
    </w:lvl>
    <w:lvl w:ilvl="7">
      <w:start w:val="1"/>
      <w:numFmt w:val="decimal"/>
      <w:lvlText w:val="%1-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  <w:b/>
      </w:rPr>
    </w:lvl>
    <w:lvl w:ilvl="8">
      <w:start w:val="1"/>
      <w:numFmt w:val="decimal"/>
      <w:lvlText w:val="%1-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  <w:b/>
      </w:rPr>
    </w:lvl>
  </w:abstractNum>
  <w:abstractNum w:abstractNumId="6" w15:restartNumberingAfterBreak="0">
    <w:nsid w:val="519B68AE"/>
    <w:multiLevelType w:val="hybridMultilevel"/>
    <w:tmpl w:val="726AA60A"/>
    <w:lvl w:ilvl="0" w:tplc="040C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7" w15:restartNumberingAfterBreak="0">
    <w:nsid w:val="529441F5"/>
    <w:multiLevelType w:val="multilevel"/>
    <w:tmpl w:val="D402086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3"/>
      <w:numFmt w:val="decimal"/>
      <w:lvlText w:val="%1-%2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  <w:sz w:val="22"/>
        <w:szCs w:val="22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-%2.%3.%4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-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8" w15:restartNumberingAfterBreak="0">
    <w:nsid w:val="58AD3D9C"/>
    <w:multiLevelType w:val="multilevel"/>
    <w:tmpl w:val="AAD891D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cs="Times New Roman" w:hint="default"/>
        <w:b/>
      </w:rPr>
    </w:lvl>
    <w:lvl w:ilvl="1">
      <w:start w:val="1"/>
      <w:numFmt w:val="decimal"/>
      <w:lvlText w:val="%1-%2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2">
      <w:start w:val="1"/>
      <w:numFmt w:val="decimal"/>
      <w:lvlText w:val="%1-%2.%3"/>
      <w:lvlJc w:val="left"/>
      <w:pPr>
        <w:tabs>
          <w:tab w:val="num" w:pos="1080"/>
        </w:tabs>
        <w:ind w:left="1080" w:hanging="1080"/>
      </w:pPr>
      <w:rPr>
        <w:rFonts w:cs="Times New Roman" w:hint="default"/>
        <w:b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cs="Times New Roman" w:hint="default"/>
        <w:b/>
      </w:rPr>
    </w:lvl>
    <w:lvl w:ilvl="4">
      <w:start w:val="1"/>
      <w:numFmt w:val="decimal"/>
      <w:lvlText w:val="%1-%2.%3.%4.%5"/>
      <w:lvlJc w:val="left"/>
      <w:pPr>
        <w:tabs>
          <w:tab w:val="num" w:pos="1440"/>
        </w:tabs>
        <w:ind w:left="1440" w:hanging="1440"/>
      </w:pPr>
      <w:rPr>
        <w:rFonts w:cs="Times New Roman" w:hint="default"/>
        <w:b/>
      </w:rPr>
    </w:lvl>
    <w:lvl w:ilvl="5">
      <w:start w:val="1"/>
      <w:numFmt w:val="decimal"/>
      <w:lvlText w:val="%1-%2.%3.%4.%5.%6"/>
      <w:lvlJc w:val="left"/>
      <w:pPr>
        <w:tabs>
          <w:tab w:val="num" w:pos="1800"/>
        </w:tabs>
        <w:ind w:left="1800" w:hanging="1800"/>
      </w:pPr>
      <w:rPr>
        <w:rFonts w:cs="Times New Roman" w:hint="default"/>
        <w:b/>
      </w:rPr>
    </w:lvl>
    <w:lvl w:ilvl="6">
      <w:start w:val="1"/>
      <w:numFmt w:val="decimal"/>
      <w:lvlText w:val="%1-%2.%3.%4.%5.%6.%7"/>
      <w:lvlJc w:val="left"/>
      <w:pPr>
        <w:tabs>
          <w:tab w:val="num" w:pos="1800"/>
        </w:tabs>
        <w:ind w:left="1800" w:hanging="1800"/>
      </w:pPr>
      <w:rPr>
        <w:rFonts w:cs="Times New Roman" w:hint="default"/>
        <w:b/>
      </w:rPr>
    </w:lvl>
    <w:lvl w:ilvl="7">
      <w:start w:val="1"/>
      <w:numFmt w:val="decimal"/>
      <w:lvlText w:val="%1-%2.%3.%4.%5.%6.%7.%8"/>
      <w:lvlJc w:val="left"/>
      <w:pPr>
        <w:tabs>
          <w:tab w:val="num" w:pos="2160"/>
        </w:tabs>
        <w:ind w:left="2160" w:hanging="2160"/>
      </w:pPr>
      <w:rPr>
        <w:rFonts w:cs="Times New Roman" w:hint="default"/>
        <w:b/>
      </w:rPr>
    </w:lvl>
    <w:lvl w:ilvl="8">
      <w:start w:val="1"/>
      <w:numFmt w:val="decimal"/>
      <w:lvlText w:val="%1-%2.%3.%4.%5.%6.%7.%8.%9"/>
      <w:lvlJc w:val="left"/>
      <w:pPr>
        <w:tabs>
          <w:tab w:val="num" w:pos="2520"/>
        </w:tabs>
        <w:ind w:left="2520" w:hanging="2520"/>
      </w:pPr>
      <w:rPr>
        <w:rFonts w:cs="Times New Roman" w:hint="default"/>
        <w:b/>
      </w:rPr>
    </w:lvl>
  </w:abstractNum>
  <w:abstractNum w:abstractNumId="9" w15:restartNumberingAfterBreak="0">
    <w:nsid w:val="5C5C71C6"/>
    <w:multiLevelType w:val="hybridMultilevel"/>
    <w:tmpl w:val="1D860406"/>
    <w:lvl w:ilvl="0" w:tplc="F8C43BD0">
      <w:start w:val="2"/>
      <w:numFmt w:val="bullet"/>
      <w:lvlText w:val="-"/>
      <w:lvlJc w:val="left"/>
      <w:pPr>
        <w:ind w:left="16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10" w15:restartNumberingAfterBreak="0">
    <w:nsid w:val="6451487E"/>
    <w:multiLevelType w:val="hybridMultilevel"/>
    <w:tmpl w:val="0B6A1E40"/>
    <w:lvl w:ilvl="0" w:tplc="7DF0CF02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DB7FA8"/>
    <w:multiLevelType w:val="multilevel"/>
    <w:tmpl w:val="3A543B88"/>
    <w:lvl w:ilvl="0">
      <w:start w:val="1"/>
      <w:numFmt w:val="decimal"/>
      <w:lvlText w:val="%1"/>
      <w:lvlJc w:val="left"/>
      <w:pPr>
        <w:tabs>
          <w:tab w:val="num" w:pos="735"/>
        </w:tabs>
        <w:ind w:left="735" w:hanging="735"/>
      </w:pPr>
      <w:rPr>
        <w:rFonts w:cs="Times New Roman" w:hint="default"/>
        <w:b/>
      </w:rPr>
    </w:lvl>
    <w:lvl w:ilvl="1">
      <w:start w:val="3"/>
      <w:numFmt w:val="decimal"/>
      <w:lvlText w:val="%1-%2"/>
      <w:lvlJc w:val="left"/>
      <w:pPr>
        <w:tabs>
          <w:tab w:val="num" w:pos="735"/>
        </w:tabs>
        <w:ind w:left="735" w:hanging="735"/>
      </w:pPr>
      <w:rPr>
        <w:rFonts w:cs="Times New Roman" w:hint="default"/>
        <w:b/>
      </w:rPr>
    </w:lvl>
    <w:lvl w:ilvl="2">
      <w:start w:val="1"/>
      <w:numFmt w:val="decimal"/>
      <w:lvlText w:val="%1-%2.%3"/>
      <w:lvlJc w:val="left"/>
      <w:pPr>
        <w:tabs>
          <w:tab w:val="num" w:pos="1080"/>
        </w:tabs>
        <w:ind w:left="1080" w:hanging="1080"/>
      </w:pPr>
      <w:rPr>
        <w:rFonts w:cs="Times New Roman" w:hint="default"/>
        <w:b/>
      </w:rPr>
    </w:lvl>
    <w:lvl w:ilvl="3">
      <w:start w:val="1"/>
      <w:numFmt w:val="decimal"/>
      <w:lvlText w:val="%1-%2.%3.%4"/>
      <w:lvlJc w:val="left"/>
      <w:pPr>
        <w:tabs>
          <w:tab w:val="num" w:pos="1080"/>
        </w:tabs>
        <w:ind w:left="1080" w:hanging="1080"/>
      </w:pPr>
      <w:rPr>
        <w:rFonts w:cs="Times New Roman" w:hint="default"/>
        <w:b/>
      </w:rPr>
    </w:lvl>
    <w:lvl w:ilvl="4">
      <w:start w:val="1"/>
      <w:numFmt w:val="decimal"/>
      <w:lvlText w:val="%1-%2.%3.%4.%5"/>
      <w:lvlJc w:val="left"/>
      <w:pPr>
        <w:tabs>
          <w:tab w:val="num" w:pos="1440"/>
        </w:tabs>
        <w:ind w:left="1440" w:hanging="1440"/>
      </w:pPr>
      <w:rPr>
        <w:rFonts w:cs="Times New Roman" w:hint="default"/>
        <w:b/>
      </w:rPr>
    </w:lvl>
    <w:lvl w:ilvl="5">
      <w:start w:val="1"/>
      <w:numFmt w:val="decimal"/>
      <w:lvlText w:val="%1-%2.%3.%4.%5.%6"/>
      <w:lvlJc w:val="left"/>
      <w:pPr>
        <w:tabs>
          <w:tab w:val="num" w:pos="1800"/>
        </w:tabs>
        <w:ind w:left="1800" w:hanging="1800"/>
      </w:pPr>
      <w:rPr>
        <w:rFonts w:cs="Times New Roman" w:hint="default"/>
        <w:b/>
      </w:rPr>
    </w:lvl>
    <w:lvl w:ilvl="6">
      <w:start w:val="1"/>
      <w:numFmt w:val="decimal"/>
      <w:lvlText w:val="%1-%2.%3.%4.%5.%6.%7"/>
      <w:lvlJc w:val="left"/>
      <w:pPr>
        <w:tabs>
          <w:tab w:val="num" w:pos="1800"/>
        </w:tabs>
        <w:ind w:left="1800" w:hanging="1800"/>
      </w:pPr>
      <w:rPr>
        <w:rFonts w:cs="Times New Roman" w:hint="default"/>
        <w:b/>
      </w:rPr>
    </w:lvl>
    <w:lvl w:ilvl="7">
      <w:start w:val="1"/>
      <w:numFmt w:val="decimal"/>
      <w:lvlText w:val="%1-%2.%3.%4.%5.%6.%7.%8"/>
      <w:lvlJc w:val="left"/>
      <w:pPr>
        <w:tabs>
          <w:tab w:val="num" w:pos="2160"/>
        </w:tabs>
        <w:ind w:left="2160" w:hanging="2160"/>
      </w:pPr>
      <w:rPr>
        <w:rFonts w:cs="Times New Roman" w:hint="default"/>
        <w:b/>
      </w:rPr>
    </w:lvl>
    <w:lvl w:ilvl="8">
      <w:start w:val="1"/>
      <w:numFmt w:val="decimal"/>
      <w:lvlText w:val="%1-%2.%3.%4.%5.%6.%7.%8.%9"/>
      <w:lvlJc w:val="left"/>
      <w:pPr>
        <w:tabs>
          <w:tab w:val="num" w:pos="2520"/>
        </w:tabs>
        <w:ind w:left="2520" w:hanging="2520"/>
      </w:pPr>
      <w:rPr>
        <w:rFonts w:cs="Times New Roman" w:hint="default"/>
        <w:b/>
      </w:rPr>
    </w:lvl>
  </w:abstractNum>
  <w:num w:numId="1">
    <w:abstractNumId w:val="0"/>
  </w:num>
  <w:num w:numId="2">
    <w:abstractNumId w:val="5"/>
  </w:num>
  <w:num w:numId="3">
    <w:abstractNumId w:val="8"/>
  </w:num>
  <w:num w:numId="4">
    <w:abstractNumId w:val="11"/>
  </w:num>
  <w:num w:numId="5">
    <w:abstractNumId w:val="3"/>
  </w:num>
  <w:num w:numId="6">
    <w:abstractNumId w:val="7"/>
  </w:num>
  <w:num w:numId="7">
    <w:abstractNumId w:val="1"/>
  </w:num>
  <w:num w:numId="8">
    <w:abstractNumId w:val="9"/>
  </w:num>
  <w:num w:numId="9">
    <w:abstractNumId w:val="4"/>
  </w:num>
  <w:num w:numId="10">
    <w:abstractNumId w:val="2"/>
  </w:num>
  <w:num w:numId="11">
    <w:abstractNumId w:val="6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8"/>
  <w:proofState w:spelling="clean"/>
  <w:doNotTrackMoves/>
  <w:defaultTabStop w:val="709"/>
  <w:hyphenationZone w:val="425"/>
  <w:drawingGridHorizontalSpacing w:val="120"/>
  <w:displayHorizontalDrawingGridEvery w:val="2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E6A20"/>
    <w:rsid w:val="00005394"/>
    <w:rsid w:val="000053D0"/>
    <w:rsid w:val="000128AA"/>
    <w:rsid w:val="00012DED"/>
    <w:rsid w:val="00023D60"/>
    <w:rsid w:val="000425B7"/>
    <w:rsid w:val="00045DD8"/>
    <w:rsid w:val="00060809"/>
    <w:rsid w:val="0006349E"/>
    <w:rsid w:val="00063EE6"/>
    <w:rsid w:val="00064632"/>
    <w:rsid w:val="00076214"/>
    <w:rsid w:val="00076E12"/>
    <w:rsid w:val="00083BB1"/>
    <w:rsid w:val="000A2516"/>
    <w:rsid w:val="000B6A74"/>
    <w:rsid w:val="000C166D"/>
    <w:rsid w:val="000C1B15"/>
    <w:rsid w:val="000C5D81"/>
    <w:rsid w:val="000C6C87"/>
    <w:rsid w:val="000D2464"/>
    <w:rsid w:val="000D39EF"/>
    <w:rsid w:val="000E3422"/>
    <w:rsid w:val="000E4442"/>
    <w:rsid w:val="000F2F7D"/>
    <w:rsid w:val="000F6D8D"/>
    <w:rsid w:val="001048DA"/>
    <w:rsid w:val="00111C6C"/>
    <w:rsid w:val="00120C02"/>
    <w:rsid w:val="001323B1"/>
    <w:rsid w:val="00135C63"/>
    <w:rsid w:val="0014297A"/>
    <w:rsid w:val="00151797"/>
    <w:rsid w:val="00160EE1"/>
    <w:rsid w:val="001634C1"/>
    <w:rsid w:val="00173B96"/>
    <w:rsid w:val="00183FD1"/>
    <w:rsid w:val="00185CEC"/>
    <w:rsid w:val="001A392E"/>
    <w:rsid w:val="001B3E3F"/>
    <w:rsid w:val="001D1551"/>
    <w:rsid w:val="001D7C2C"/>
    <w:rsid w:val="001E0BCF"/>
    <w:rsid w:val="001E4F88"/>
    <w:rsid w:val="001E6151"/>
    <w:rsid w:val="0020092E"/>
    <w:rsid w:val="002051BB"/>
    <w:rsid w:val="002143D5"/>
    <w:rsid w:val="00215A42"/>
    <w:rsid w:val="00234344"/>
    <w:rsid w:val="002513C8"/>
    <w:rsid w:val="00253885"/>
    <w:rsid w:val="00255604"/>
    <w:rsid w:val="00263CC9"/>
    <w:rsid w:val="002657F7"/>
    <w:rsid w:val="00274014"/>
    <w:rsid w:val="0028082A"/>
    <w:rsid w:val="00296FFA"/>
    <w:rsid w:val="00297114"/>
    <w:rsid w:val="002A15E2"/>
    <w:rsid w:val="002A6E6E"/>
    <w:rsid w:val="002B3D56"/>
    <w:rsid w:val="002B401D"/>
    <w:rsid w:val="00312B34"/>
    <w:rsid w:val="00313800"/>
    <w:rsid w:val="003209B7"/>
    <w:rsid w:val="00320AD6"/>
    <w:rsid w:val="00323EC3"/>
    <w:rsid w:val="00360B4D"/>
    <w:rsid w:val="00362D92"/>
    <w:rsid w:val="00370844"/>
    <w:rsid w:val="00381BAC"/>
    <w:rsid w:val="003963CA"/>
    <w:rsid w:val="003963E5"/>
    <w:rsid w:val="003B218D"/>
    <w:rsid w:val="003B767A"/>
    <w:rsid w:val="003C42D9"/>
    <w:rsid w:val="003C7AFA"/>
    <w:rsid w:val="003D237C"/>
    <w:rsid w:val="003D271F"/>
    <w:rsid w:val="003D4EE2"/>
    <w:rsid w:val="003E6191"/>
    <w:rsid w:val="003F539F"/>
    <w:rsid w:val="003F6462"/>
    <w:rsid w:val="003F7F09"/>
    <w:rsid w:val="0040389E"/>
    <w:rsid w:val="00403A38"/>
    <w:rsid w:val="00404CFE"/>
    <w:rsid w:val="0041158F"/>
    <w:rsid w:val="0042141F"/>
    <w:rsid w:val="0042354E"/>
    <w:rsid w:val="00430959"/>
    <w:rsid w:val="004312CA"/>
    <w:rsid w:val="004344E0"/>
    <w:rsid w:val="004402BF"/>
    <w:rsid w:val="0044069F"/>
    <w:rsid w:val="004421AF"/>
    <w:rsid w:val="00445A6B"/>
    <w:rsid w:val="004471FE"/>
    <w:rsid w:val="004502E5"/>
    <w:rsid w:val="0045036A"/>
    <w:rsid w:val="00457D57"/>
    <w:rsid w:val="00460A1F"/>
    <w:rsid w:val="0046193C"/>
    <w:rsid w:val="00461FB2"/>
    <w:rsid w:val="00462042"/>
    <w:rsid w:val="004620D1"/>
    <w:rsid w:val="004714AA"/>
    <w:rsid w:val="00473544"/>
    <w:rsid w:val="00474000"/>
    <w:rsid w:val="00475DAD"/>
    <w:rsid w:val="0047618E"/>
    <w:rsid w:val="0047681F"/>
    <w:rsid w:val="00483446"/>
    <w:rsid w:val="0049279E"/>
    <w:rsid w:val="00496CE9"/>
    <w:rsid w:val="004A136B"/>
    <w:rsid w:val="004A45CA"/>
    <w:rsid w:val="004B0FB5"/>
    <w:rsid w:val="004B3B7A"/>
    <w:rsid w:val="004C0374"/>
    <w:rsid w:val="004D5A44"/>
    <w:rsid w:val="004E5DBB"/>
    <w:rsid w:val="004F449E"/>
    <w:rsid w:val="005026B4"/>
    <w:rsid w:val="00517A95"/>
    <w:rsid w:val="00531F1D"/>
    <w:rsid w:val="005413C2"/>
    <w:rsid w:val="00542346"/>
    <w:rsid w:val="00553FE3"/>
    <w:rsid w:val="00555727"/>
    <w:rsid w:val="005723CB"/>
    <w:rsid w:val="00573532"/>
    <w:rsid w:val="00576F18"/>
    <w:rsid w:val="005902A3"/>
    <w:rsid w:val="005927B5"/>
    <w:rsid w:val="00593703"/>
    <w:rsid w:val="00593ED3"/>
    <w:rsid w:val="005B0044"/>
    <w:rsid w:val="005B2049"/>
    <w:rsid w:val="005B3460"/>
    <w:rsid w:val="005C0991"/>
    <w:rsid w:val="005D5E83"/>
    <w:rsid w:val="005E4FB5"/>
    <w:rsid w:val="00600098"/>
    <w:rsid w:val="00604E16"/>
    <w:rsid w:val="006079D8"/>
    <w:rsid w:val="00613BD0"/>
    <w:rsid w:val="006174DF"/>
    <w:rsid w:val="00641E4A"/>
    <w:rsid w:val="00645E56"/>
    <w:rsid w:val="006514C1"/>
    <w:rsid w:val="00660189"/>
    <w:rsid w:val="00670185"/>
    <w:rsid w:val="00673851"/>
    <w:rsid w:val="00674B81"/>
    <w:rsid w:val="006774D5"/>
    <w:rsid w:val="00677D10"/>
    <w:rsid w:val="006B05B1"/>
    <w:rsid w:val="006B1CFF"/>
    <w:rsid w:val="006B6F9F"/>
    <w:rsid w:val="006C32A8"/>
    <w:rsid w:val="006D0ABF"/>
    <w:rsid w:val="006D614C"/>
    <w:rsid w:val="006D639F"/>
    <w:rsid w:val="006E1749"/>
    <w:rsid w:val="006F43B7"/>
    <w:rsid w:val="00720E10"/>
    <w:rsid w:val="00726844"/>
    <w:rsid w:val="007318CB"/>
    <w:rsid w:val="007323C8"/>
    <w:rsid w:val="007454DC"/>
    <w:rsid w:val="007515C1"/>
    <w:rsid w:val="00767B3C"/>
    <w:rsid w:val="00785A0F"/>
    <w:rsid w:val="00790793"/>
    <w:rsid w:val="00792F18"/>
    <w:rsid w:val="00793C8F"/>
    <w:rsid w:val="00797825"/>
    <w:rsid w:val="007A489F"/>
    <w:rsid w:val="007A6ABF"/>
    <w:rsid w:val="007B5665"/>
    <w:rsid w:val="007B721D"/>
    <w:rsid w:val="007C6E2B"/>
    <w:rsid w:val="007C7AE0"/>
    <w:rsid w:val="007D0E77"/>
    <w:rsid w:val="007E5F6C"/>
    <w:rsid w:val="007F6AAF"/>
    <w:rsid w:val="00802A7D"/>
    <w:rsid w:val="00820E40"/>
    <w:rsid w:val="008234CF"/>
    <w:rsid w:val="008337A1"/>
    <w:rsid w:val="00834267"/>
    <w:rsid w:val="008445B5"/>
    <w:rsid w:val="00845C9A"/>
    <w:rsid w:val="00850DF6"/>
    <w:rsid w:val="00857ED8"/>
    <w:rsid w:val="00862A5A"/>
    <w:rsid w:val="00883DAB"/>
    <w:rsid w:val="00892AD3"/>
    <w:rsid w:val="00894DFF"/>
    <w:rsid w:val="008A0F21"/>
    <w:rsid w:val="008A1B23"/>
    <w:rsid w:val="008B06D9"/>
    <w:rsid w:val="008C25A1"/>
    <w:rsid w:val="008D2BB1"/>
    <w:rsid w:val="008D3E81"/>
    <w:rsid w:val="008D7F09"/>
    <w:rsid w:val="008E6256"/>
    <w:rsid w:val="008F500A"/>
    <w:rsid w:val="0090050C"/>
    <w:rsid w:val="00906537"/>
    <w:rsid w:val="009103CB"/>
    <w:rsid w:val="00913DBE"/>
    <w:rsid w:val="009226CB"/>
    <w:rsid w:val="00926886"/>
    <w:rsid w:val="0095018C"/>
    <w:rsid w:val="00957F25"/>
    <w:rsid w:val="00963F3E"/>
    <w:rsid w:val="00982E2E"/>
    <w:rsid w:val="00984A95"/>
    <w:rsid w:val="00991C07"/>
    <w:rsid w:val="009A6050"/>
    <w:rsid w:val="009C2A3A"/>
    <w:rsid w:val="009D03A0"/>
    <w:rsid w:val="009D132F"/>
    <w:rsid w:val="009E5FF0"/>
    <w:rsid w:val="009F4F4A"/>
    <w:rsid w:val="009F5C50"/>
    <w:rsid w:val="00A01A54"/>
    <w:rsid w:val="00A04A08"/>
    <w:rsid w:val="00A079CF"/>
    <w:rsid w:val="00A1105A"/>
    <w:rsid w:val="00A1241F"/>
    <w:rsid w:val="00A21E9C"/>
    <w:rsid w:val="00A226DD"/>
    <w:rsid w:val="00A35E40"/>
    <w:rsid w:val="00A44E5B"/>
    <w:rsid w:val="00A52461"/>
    <w:rsid w:val="00A73F54"/>
    <w:rsid w:val="00A94BA8"/>
    <w:rsid w:val="00AA3198"/>
    <w:rsid w:val="00AB0465"/>
    <w:rsid w:val="00AB5FE1"/>
    <w:rsid w:val="00AE083D"/>
    <w:rsid w:val="00AE445D"/>
    <w:rsid w:val="00AF73A0"/>
    <w:rsid w:val="00B0379E"/>
    <w:rsid w:val="00B06CBC"/>
    <w:rsid w:val="00B06FAE"/>
    <w:rsid w:val="00B14528"/>
    <w:rsid w:val="00B14AC9"/>
    <w:rsid w:val="00B14D29"/>
    <w:rsid w:val="00B15FCF"/>
    <w:rsid w:val="00B16F81"/>
    <w:rsid w:val="00B21A97"/>
    <w:rsid w:val="00B52828"/>
    <w:rsid w:val="00B563F8"/>
    <w:rsid w:val="00B564DA"/>
    <w:rsid w:val="00B61FAA"/>
    <w:rsid w:val="00B65ACF"/>
    <w:rsid w:val="00B67E48"/>
    <w:rsid w:val="00B75540"/>
    <w:rsid w:val="00B82A31"/>
    <w:rsid w:val="00B93AB5"/>
    <w:rsid w:val="00B94C3E"/>
    <w:rsid w:val="00BB58D0"/>
    <w:rsid w:val="00BE27BB"/>
    <w:rsid w:val="00BE6A20"/>
    <w:rsid w:val="00BE72C9"/>
    <w:rsid w:val="00BF3FE9"/>
    <w:rsid w:val="00BF4E67"/>
    <w:rsid w:val="00BF7032"/>
    <w:rsid w:val="00C00860"/>
    <w:rsid w:val="00C1415A"/>
    <w:rsid w:val="00C22FF5"/>
    <w:rsid w:val="00C2444C"/>
    <w:rsid w:val="00C30917"/>
    <w:rsid w:val="00C33156"/>
    <w:rsid w:val="00C429CC"/>
    <w:rsid w:val="00C42A1F"/>
    <w:rsid w:val="00C46DD5"/>
    <w:rsid w:val="00C51BBD"/>
    <w:rsid w:val="00C53FCC"/>
    <w:rsid w:val="00C56DD2"/>
    <w:rsid w:val="00C70266"/>
    <w:rsid w:val="00C8156B"/>
    <w:rsid w:val="00C93735"/>
    <w:rsid w:val="00C96C92"/>
    <w:rsid w:val="00CB6AC5"/>
    <w:rsid w:val="00CC274C"/>
    <w:rsid w:val="00CC4155"/>
    <w:rsid w:val="00CC658F"/>
    <w:rsid w:val="00CD08BA"/>
    <w:rsid w:val="00CE48CF"/>
    <w:rsid w:val="00CE5A28"/>
    <w:rsid w:val="00D05620"/>
    <w:rsid w:val="00D16038"/>
    <w:rsid w:val="00D27C13"/>
    <w:rsid w:val="00D3285F"/>
    <w:rsid w:val="00D35986"/>
    <w:rsid w:val="00D40C69"/>
    <w:rsid w:val="00D63D79"/>
    <w:rsid w:val="00D76D51"/>
    <w:rsid w:val="00D8166B"/>
    <w:rsid w:val="00D9107E"/>
    <w:rsid w:val="00D942ED"/>
    <w:rsid w:val="00DA27C1"/>
    <w:rsid w:val="00DB0DBA"/>
    <w:rsid w:val="00DB1A97"/>
    <w:rsid w:val="00DD2F6E"/>
    <w:rsid w:val="00DD6364"/>
    <w:rsid w:val="00DE65E7"/>
    <w:rsid w:val="00E0296E"/>
    <w:rsid w:val="00E06A6F"/>
    <w:rsid w:val="00E21510"/>
    <w:rsid w:val="00E21EB4"/>
    <w:rsid w:val="00E26F15"/>
    <w:rsid w:val="00E27A08"/>
    <w:rsid w:val="00E505E4"/>
    <w:rsid w:val="00E539CA"/>
    <w:rsid w:val="00E702B1"/>
    <w:rsid w:val="00E750C5"/>
    <w:rsid w:val="00E87C1C"/>
    <w:rsid w:val="00E9572D"/>
    <w:rsid w:val="00EA3670"/>
    <w:rsid w:val="00EA3C5C"/>
    <w:rsid w:val="00EB418A"/>
    <w:rsid w:val="00ED3FA1"/>
    <w:rsid w:val="00EE04C3"/>
    <w:rsid w:val="00EE0D4B"/>
    <w:rsid w:val="00EE22A2"/>
    <w:rsid w:val="00EE6845"/>
    <w:rsid w:val="00F033C3"/>
    <w:rsid w:val="00F162D1"/>
    <w:rsid w:val="00F21C68"/>
    <w:rsid w:val="00F34C53"/>
    <w:rsid w:val="00F36A50"/>
    <w:rsid w:val="00F45722"/>
    <w:rsid w:val="00F54121"/>
    <w:rsid w:val="00F54200"/>
    <w:rsid w:val="00F72414"/>
    <w:rsid w:val="00F75C9E"/>
    <w:rsid w:val="00F9627C"/>
    <w:rsid w:val="00FA1D64"/>
    <w:rsid w:val="00FA35C0"/>
    <w:rsid w:val="00FA360D"/>
    <w:rsid w:val="00FA3EF0"/>
    <w:rsid w:val="00FA52DF"/>
    <w:rsid w:val="00FA6438"/>
    <w:rsid w:val="00FA6EEE"/>
    <w:rsid w:val="00FB3671"/>
    <w:rsid w:val="00FC0096"/>
    <w:rsid w:val="00FC067C"/>
    <w:rsid w:val="00FE0517"/>
    <w:rsid w:val="00FE564D"/>
    <w:rsid w:val="00FF1E7C"/>
    <w:rsid w:val="00FF7C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" type="connector" idref="#_x0000_s1272"/>
        <o:r id="V:Rule2" type="connector" idref="#_x0000_s1254"/>
        <o:r id="V:Rule3" type="connector" idref="#_x0000_s1251"/>
        <o:r id="V:Rule4" type="connector" idref="#_x0000_s1247"/>
        <o:r id="V:Rule5" type="connector" idref="#_x0000_s1265"/>
        <o:r id="V:Rule6" type="connector" idref="#_x0000_s1253"/>
        <o:r id="V:Rule7" type="connector" idref="#_x0000_s1249"/>
        <o:r id="V:Rule8" type="connector" idref="#_x0000_s1296"/>
        <o:r id="V:Rule9" type="connector" idref="#_x0000_s1297"/>
        <o:r id="V:Rule10" type="connector" idref="#_x0000_s1653"/>
        <o:r id="V:Rule11" type="connector" idref="#_x0000_s1654"/>
        <o:r id="V:Rule12" type="connector" idref="#Connecteur droit avec flèche 34"/>
        <o:r id="V:Rule13" type="connector" idref="#Connecteur droit avec flèche 18"/>
        <o:r id="V:Rule14" type="connector" idref="#Connecteur droit avec flèche 19"/>
        <o:r id="V:Rule15" type="connector" idref="#Connecteur droit avec flèche 31"/>
        <o:r id="V:Rule16" type="connector" idref="#Connecteur droit avec flèche 15"/>
        <o:r id="V:Rule17" type="connector" idref="#Connecteur droit avec flèche 71"/>
        <o:r id="V:Rule18" type="connector" idref="#Connecteur droit 32"/>
        <o:r id="V:Rule19" type="connector" idref="#Connecteur droit 38"/>
        <o:r id="V:Rule20" type="connector" idref="#Connecteur droit 41"/>
        <o:r id="V:Rule21" type="connector" idref="#Connecteur droit 5"/>
        <o:r id="V:Rule22" type="connector" idref="#Connecteur droit 2"/>
        <o:r id="V:Rule23" type="connector" idref="#Connecteur droit 3"/>
        <o:r id="V:Rule24" type="connector" idref="#Connecteur droit 4"/>
        <o:r id="V:Rule25" type="connector" idref="#Connecteur droit 7"/>
        <o:r id="V:Rule26" type="connector" idref="#Connecteur droit 8"/>
        <o:r id="V:Rule27" type="connector" idref="#Connecteur droit 12"/>
        <o:r id="V:Rule28" type="connector" idref="#Connecteur droit 13"/>
        <o:r id="V:Rule29" type="connector" idref="#Connecteur droit 14"/>
        <o:r id="V:Rule30" type="connector" idref="#Connecteur droit 16"/>
        <o:r id="V:Rule31" type="connector" idref="#Connecteur droit 17"/>
        <o:r id="V:Rule32" type="connector" idref="#Connecteur droit 23"/>
        <o:r id="V:Rule33" type="connector" idref="#Connecteur droit 25"/>
        <o:r id="V:Rule34" type="connector" idref="#Connecteur droit 26"/>
        <o:r id="V:Rule35" type="connector" idref="#Connecteur droit 27"/>
        <o:r id="V:Rule36" type="connector" idref="#Connecteur droit 28"/>
        <o:r id="V:Rule37" type="connector" idref="#Connecteur droit 35"/>
        <o:r id="V:Rule38" type="connector" idref="#Connecteur droit 36"/>
        <o:r id="V:Rule39" type="connector" idref="#Connecteur droit 37"/>
        <o:r id="V:Rule40" type="connector" idref="#Connecteur droit 39"/>
        <o:r id="V:Rule41" type="connector" idref="#Connecteur droit 40"/>
        <o:r id="V:Rule42" type="connector" idref="#Connecteur droit 45"/>
        <o:r id="V:Rule43" type="connector" idref="#Connecteur droit 46"/>
        <o:r id="V:Rule44" type="connector" idref="#Connecteur droit 49"/>
        <o:r id="V:Rule45" type="connector" idref="#Connecteur droit 58"/>
        <o:r id="V:Rule46" type="connector" idref="#Connecteur droit 59"/>
        <o:r id="V:Rule47" type="connector" idref="#Connecteur droit 61"/>
        <o:r id="V:Rule48" type="connector" idref="#Connecteur droit 62"/>
        <o:r id="V:Rule49" type="connector" idref="#Connecteur droit 63"/>
        <o:r id="V:Rule50" type="connector" idref="#Connecteur droit 70"/>
        <o:r id="V:Rule51" type="connector" idref="#Connecteur droit 76"/>
        <o:r id="V:Rule52" type="connector" idref="#Connecteur droit 80"/>
        <o:r id="V:Rule53" type="connector" idref="#Connecteur droit 82"/>
        <o:r id="V:Rule54" type="connector" idref="#Connecteur droit 83"/>
      </o:rules>
    </o:shapelayout>
  </w:shapeDefaults>
  <w:decimalSymbol w:val=","/>
  <w:listSeparator w:val=";"/>
  <w14:docId w14:val="4917CD73"/>
  <w15:chartTrackingRefBased/>
  <w15:docId w15:val="{B1A8116F-9F04-4F85-BAE3-841BB59C22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uiPriority="0" w:qFormat="1"/>
    <w:lsdException w:name="heading 4" w:locked="1" w:uiPriority="0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uiPriority="0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E6A20"/>
    <w:rPr>
      <w:rFonts w:ascii="Times New Roman" w:eastAsia="Times New Roman" w:hAnsi="Times New Roman"/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9"/>
    <w:qFormat/>
    <w:rsid w:val="00BE6A20"/>
    <w:pPr>
      <w:keepNext/>
      <w:jc w:val="center"/>
      <w:outlineLvl w:val="0"/>
    </w:pPr>
    <w:rPr>
      <w:rFonts w:eastAsia="Calibri"/>
      <w:b/>
      <w:bCs/>
      <w:lang w:val="x-none"/>
    </w:rPr>
  </w:style>
  <w:style w:type="paragraph" w:styleId="Titre3">
    <w:name w:val="heading 3"/>
    <w:basedOn w:val="Normal"/>
    <w:next w:val="Normal"/>
    <w:link w:val="Titre3Car"/>
    <w:uiPriority w:val="99"/>
    <w:qFormat/>
    <w:locked/>
    <w:rsid w:val="00111C6C"/>
    <w:pPr>
      <w:keepNext/>
      <w:spacing w:before="240" w:after="60"/>
      <w:outlineLvl w:val="2"/>
    </w:pPr>
    <w:rPr>
      <w:rFonts w:ascii="Cambria" w:eastAsia="Calibri" w:hAnsi="Cambria"/>
      <w:b/>
      <w:bCs/>
      <w:sz w:val="26"/>
      <w:szCs w:val="26"/>
      <w:lang w:val="x-none" w:eastAsia="x-none"/>
    </w:rPr>
  </w:style>
  <w:style w:type="paragraph" w:styleId="Titre4">
    <w:name w:val="heading 4"/>
    <w:basedOn w:val="Normal"/>
    <w:next w:val="Normal"/>
    <w:link w:val="Titre4Car"/>
    <w:uiPriority w:val="99"/>
    <w:qFormat/>
    <w:locked/>
    <w:rsid w:val="00474000"/>
    <w:pPr>
      <w:keepNext/>
      <w:spacing w:before="240" w:after="60"/>
      <w:outlineLvl w:val="3"/>
    </w:pPr>
    <w:rPr>
      <w:rFonts w:ascii="Calibri" w:eastAsia="Calibri" w:hAnsi="Calibri"/>
      <w:b/>
      <w:bCs/>
      <w:sz w:val="28"/>
      <w:szCs w:val="28"/>
      <w:lang w:val="x-none" w:eastAsia="x-none"/>
    </w:rPr>
  </w:style>
  <w:style w:type="paragraph" w:styleId="Titre7">
    <w:name w:val="heading 7"/>
    <w:basedOn w:val="Normal"/>
    <w:next w:val="Normal"/>
    <w:link w:val="Titre7Car"/>
    <w:uiPriority w:val="99"/>
    <w:qFormat/>
    <w:rsid w:val="00BE6A20"/>
    <w:pPr>
      <w:keepNext/>
      <w:tabs>
        <w:tab w:val="left" w:pos="567"/>
        <w:tab w:val="left" w:pos="2127"/>
      </w:tabs>
      <w:jc w:val="center"/>
      <w:outlineLvl w:val="6"/>
    </w:pPr>
    <w:rPr>
      <w:rFonts w:eastAsia="Calibri"/>
      <w:b/>
      <w:snapToGrid w:val="0"/>
      <w:sz w:val="20"/>
      <w:szCs w:val="20"/>
      <w:lang w:val="x-none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9"/>
    <w:locked/>
    <w:rsid w:val="00BE6A20"/>
    <w:rPr>
      <w:rFonts w:ascii="Times New Roman" w:hAnsi="Times New Roman" w:cs="Times New Roman"/>
      <w:b/>
      <w:bCs/>
      <w:sz w:val="24"/>
      <w:szCs w:val="24"/>
      <w:lang w:eastAsia="fr-FR"/>
    </w:rPr>
  </w:style>
  <w:style w:type="character" w:customStyle="1" w:styleId="Titre3Car">
    <w:name w:val="Titre 3 Car"/>
    <w:link w:val="Titre3"/>
    <w:uiPriority w:val="99"/>
    <w:semiHidden/>
    <w:locked/>
    <w:rsid w:val="004344E0"/>
    <w:rPr>
      <w:rFonts w:ascii="Cambria" w:hAnsi="Cambria" w:cs="Times New Roman"/>
      <w:b/>
      <w:bCs/>
      <w:sz w:val="26"/>
      <w:szCs w:val="26"/>
    </w:rPr>
  </w:style>
  <w:style w:type="character" w:customStyle="1" w:styleId="Titre4Car">
    <w:name w:val="Titre 4 Car"/>
    <w:link w:val="Titre4"/>
    <w:uiPriority w:val="99"/>
    <w:semiHidden/>
    <w:locked/>
    <w:rsid w:val="00767B3C"/>
    <w:rPr>
      <w:rFonts w:ascii="Calibri" w:hAnsi="Calibri" w:cs="Times New Roman"/>
      <w:b/>
      <w:bCs/>
      <w:sz w:val="28"/>
      <w:szCs w:val="28"/>
    </w:rPr>
  </w:style>
  <w:style w:type="character" w:customStyle="1" w:styleId="Titre7Car">
    <w:name w:val="Titre 7 Car"/>
    <w:link w:val="Titre7"/>
    <w:uiPriority w:val="99"/>
    <w:locked/>
    <w:rsid w:val="00BE6A20"/>
    <w:rPr>
      <w:rFonts w:ascii="Times New Roman" w:hAnsi="Times New Roman" w:cs="Times New Roman"/>
      <w:b/>
      <w:snapToGrid w:val="0"/>
      <w:sz w:val="20"/>
      <w:szCs w:val="20"/>
      <w:lang w:eastAsia="fr-FR"/>
    </w:rPr>
  </w:style>
  <w:style w:type="paragraph" w:styleId="Corpsdetexte">
    <w:name w:val="Body Text"/>
    <w:basedOn w:val="Normal"/>
    <w:link w:val="CorpsdetexteCar"/>
    <w:uiPriority w:val="99"/>
    <w:semiHidden/>
    <w:rsid w:val="002051BB"/>
    <w:rPr>
      <w:rFonts w:ascii="Arial" w:eastAsia="Calibri" w:hAnsi="Arial" w:cs="Arial"/>
      <w:u w:val="single"/>
    </w:rPr>
  </w:style>
  <w:style w:type="character" w:customStyle="1" w:styleId="CorpsdetexteCar">
    <w:name w:val="Corps de texte Car"/>
    <w:link w:val="Corpsdetexte"/>
    <w:uiPriority w:val="99"/>
    <w:semiHidden/>
    <w:locked/>
    <w:rsid w:val="002051BB"/>
    <w:rPr>
      <w:rFonts w:ascii="Arial" w:hAnsi="Arial" w:cs="Arial"/>
      <w:sz w:val="24"/>
      <w:szCs w:val="24"/>
      <w:u w:val="single"/>
      <w:lang w:val="fr-FR" w:eastAsia="fr-FR" w:bidi="ar-SA"/>
    </w:rPr>
  </w:style>
  <w:style w:type="paragraph" w:styleId="Paragraphedeliste">
    <w:name w:val="List Paragraph"/>
    <w:basedOn w:val="Normal"/>
    <w:uiPriority w:val="99"/>
    <w:qFormat/>
    <w:rsid w:val="002051BB"/>
    <w:pPr>
      <w:ind w:left="720"/>
      <w:contextualSpacing/>
    </w:pPr>
  </w:style>
  <w:style w:type="paragraph" w:styleId="Corpsdetexte2">
    <w:name w:val="Body Text 2"/>
    <w:basedOn w:val="Normal"/>
    <w:link w:val="Corpsdetexte2Car"/>
    <w:uiPriority w:val="99"/>
    <w:rsid w:val="00111C6C"/>
    <w:pPr>
      <w:spacing w:after="120" w:line="480" w:lineRule="auto"/>
    </w:pPr>
    <w:rPr>
      <w:rFonts w:eastAsia="Calibri"/>
      <w:lang w:val="x-none" w:eastAsia="x-none"/>
    </w:rPr>
  </w:style>
  <w:style w:type="character" w:customStyle="1" w:styleId="Corpsdetexte2Car">
    <w:name w:val="Corps de texte 2 Car"/>
    <w:link w:val="Corpsdetexte2"/>
    <w:uiPriority w:val="99"/>
    <w:semiHidden/>
    <w:locked/>
    <w:rsid w:val="004344E0"/>
    <w:rPr>
      <w:rFonts w:ascii="Times New Roman" w:hAnsi="Times New Roman" w:cs="Times New Roman"/>
      <w:sz w:val="24"/>
      <w:szCs w:val="24"/>
    </w:rPr>
  </w:style>
  <w:style w:type="paragraph" w:styleId="Titre">
    <w:name w:val="Title"/>
    <w:basedOn w:val="Normal"/>
    <w:link w:val="TitreCar"/>
    <w:uiPriority w:val="99"/>
    <w:qFormat/>
    <w:locked/>
    <w:rsid w:val="006B05B1"/>
    <w:pPr>
      <w:jc w:val="center"/>
    </w:pPr>
    <w:rPr>
      <w:rFonts w:ascii="Arial" w:eastAsia="Calibri" w:hAnsi="Arial" w:cs="Arial"/>
      <w:b/>
      <w:bCs/>
      <w:sz w:val="40"/>
      <w:szCs w:val="40"/>
      <w:u w:val="single"/>
    </w:rPr>
  </w:style>
  <w:style w:type="character" w:customStyle="1" w:styleId="TitreCar">
    <w:name w:val="Titre Car"/>
    <w:link w:val="Titre"/>
    <w:uiPriority w:val="99"/>
    <w:locked/>
    <w:rsid w:val="006B05B1"/>
    <w:rPr>
      <w:rFonts w:ascii="Arial" w:hAnsi="Arial" w:cs="Arial"/>
      <w:b/>
      <w:bCs/>
      <w:sz w:val="40"/>
      <w:szCs w:val="40"/>
      <w:u w:val="single"/>
      <w:lang w:val="fr-FR" w:eastAsia="fr-FR" w:bidi="ar-SA"/>
    </w:rPr>
  </w:style>
  <w:style w:type="paragraph" w:styleId="En-tte">
    <w:name w:val="header"/>
    <w:basedOn w:val="Normal"/>
    <w:link w:val="En-tteCar"/>
    <w:uiPriority w:val="99"/>
    <w:rsid w:val="006B05B1"/>
    <w:pPr>
      <w:tabs>
        <w:tab w:val="center" w:pos="4536"/>
        <w:tab w:val="right" w:pos="9072"/>
      </w:tabs>
    </w:pPr>
    <w:rPr>
      <w:rFonts w:eastAsia="Calibri"/>
      <w:lang w:val="x-none" w:eastAsia="x-none"/>
    </w:rPr>
  </w:style>
  <w:style w:type="character" w:customStyle="1" w:styleId="En-tteCar">
    <w:name w:val="En-tête Car"/>
    <w:link w:val="En-tte"/>
    <w:uiPriority w:val="99"/>
    <w:locked/>
    <w:rsid w:val="00767B3C"/>
    <w:rPr>
      <w:rFonts w:ascii="Times New Roman" w:hAnsi="Times New Roman" w:cs="Times New Roman"/>
      <w:sz w:val="24"/>
      <w:szCs w:val="24"/>
    </w:rPr>
  </w:style>
  <w:style w:type="paragraph" w:styleId="Pieddepage">
    <w:name w:val="footer"/>
    <w:basedOn w:val="Normal"/>
    <w:link w:val="PieddepageCar"/>
    <w:uiPriority w:val="99"/>
    <w:rsid w:val="006B05B1"/>
    <w:pPr>
      <w:tabs>
        <w:tab w:val="center" w:pos="4536"/>
        <w:tab w:val="right" w:pos="9072"/>
      </w:tabs>
    </w:pPr>
    <w:rPr>
      <w:rFonts w:eastAsia="Calibri"/>
      <w:lang w:val="x-none" w:eastAsia="x-none"/>
    </w:rPr>
  </w:style>
  <w:style w:type="character" w:customStyle="1" w:styleId="PieddepageCar">
    <w:name w:val="Pied de page Car"/>
    <w:link w:val="Pieddepage"/>
    <w:uiPriority w:val="99"/>
    <w:locked/>
    <w:rsid w:val="00767B3C"/>
    <w:rPr>
      <w:rFonts w:ascii="Times New Roman" w:hAnsi="Times New Roman" w:cs="Times New Roman"/>
      <w:sz w:val="24"/>
      <w:szCs w:val="24"/>
    </w:rPr>
  </w:style>
  <w:style w:type="character" w:styleId="Numrodepage">
    <w:name w:val="page number"/>
    <w:uiPriority w:val="99"/>
    <w:rsid w:val="00645E56"/>
    <w:rPr>
      <w:rFonts w:cs="Times New Roman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42A1F"/>
    <w:rPr>
      <w:rFonts w:ascii="Tahoma" w:hAnsi="Tahoma"/>
      <w:sz w:val="16"/>
      <w:szCs w:val="16"/>
      <w:lang w:val="x-none" w:eastAsia="x-none"/>
    </w:rPr>
  </w:style>
  <w:style w:type="character" w:customStyle="1" w:styleId="TextedebullesCar">
    <w:name w:val="Texte de bulles Car"/>
    <w:link w:val="Textedebulles"/>
    <w:uiPriority w:val="99"/>
    <w:semiHidden/>
    <w:rsid w:val="00C42A1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36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956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94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png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fontTable" Target="fontTable.xml"/><Relationship Id="rId10" Type="http://schemas.openxmlformats.org/officeDocument/2006/relationships/image" Target="media/image1.png"/><Relationship Id="rId19" Type="http://schemas.openxmlformats.org/officeDocument/2006/relationships/image" Target="media/image7.jpe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4.jpeg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2C8232-2B1C-415D-B600-5C8E2583C7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1770</Words>
  <Characters>9737</Characters>
  <DocSecurity>0</DocSecurity>
  <Lines>81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INISTERE DE L'EDUCATION NATIONALE</vt:lpstr>
    </vt:vector>
  </TitlesOfParts>
  <LinksUpToDate>false</LinksUpToDate>
  <CharactersWithSpaces>11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cp:lastPrinted>2021-01-18T13:46:00Z</cp:lastPrinted>
  <dcterms:created xsi:type="dcterms:W3CDTF">2021-11-27T17:23:00Z</dcterms:created>
  <dcterms:modified xsi:type="dcterms:W3CDTF">2021-11-27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